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3E3143" w14:textId="77777777" w:rsidR="00AC70CF" w:rsidRPr="004745BF" w:rsidRDefault="00272490" w:rsidP="00AC70C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EBFF907" wp14:editId="05C1577D">
            <wp:extent cx="5704840" cy="41763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4840" cy="417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F4A8DC" w14:textId="77777777" w:rsidR="00921016" w:rsidRPr="004745BF" w:rsidRDefault="00921016" w:rsidP="00950376">
      <w:pPr>
        <w:tabs>
          <w:tab w:val="left" w:pos="0"/>
          <w:tab w:val="left" w:pos="426"/>
          <w:tab w:val="left" w:pos="851"/>
          <w:tab w:val="left" w:pos="7817"/>
        </w:tabs>
        <w:spacing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structions</w:t>
      </w:r>
      <w:r w:rsidR="00950376"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ab/>
      </w:r>
    </w:p>
    <w:p w14:paraId="68FEF1BC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Us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black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ink or ball-point pen.</w:t>
      </w:r>
    </w:p>
    <w:p w14:paraId="178CB635" w14:textId="77777777" w:rsidR="00921016" w:rsidRPr="004745BF" w:rsidRDefault="00921016" w:rsidP="00921016">
      <w:pPr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Fill in the boxe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t the top of this page with your name,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  <w:t>centre number and candidate number.</w:t>
      </w:r>
    </w:p>
    <w:p w14:paraId="0C36BADE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Answe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ll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s.</w:t>
      </w:r>
    </w:p>
    <w:p w14:paraId="2AAB7F30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Answer the questions in the spaces provided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there may be more space than you need.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 xml:space="preserve"> </w:t>
      </w:r>
    </w:p>
    <w:p w14:paraId="103B122F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You must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show all your working.</w:t>
      </w:r>
    </w:p>
    <w:p w14:paraId="45353BF6" w14:textId="77777777" w:rsidR="00921016" w:rsidRPr="004745BF" w:rsidRDefault="00921016" w:rsidP="0092101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Diagrams are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NOT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accurately drawn, unless otherwise indicated.</w:t>
      </w:r>
    </w:p>
    <w:p w14:paraId="264A30A0" w14:textId="77777777" w:rsidR="00921016" w:rsidRPr="004745BF" w:rsidRDefault="00921016" w:rsidP="0092101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360" w:lineRule="auto"/>
        <w:ind w:left="0" w:firstLine="0"/>
        <w:contextualSpacing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Calculators may be used.</w:t>
      </w:r>
      <w:r w:rsidRPr="004745BF">
        <w:rPr>
          <w:rFonts w:ascii="Calibri" w:eastAsia="Calibri" w:hAnsi="Calibri" w:cs="Times New Roman"/>
          <w:color w:val="000000" w:themeColor="text1"/>
        </w:rPr>
        <w:t xml:space="preserve"> </w:t>
      </w:r>
    </w:p>
    <w:p w14:paraId="07381EF4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Information</w:t>
      </w:r>
    </w:p>
    <w:p w14:paraId="0F082C4B" w14:textId="77777777" w:rsidR="00921016" w:rsidRPr="004745BF" w:rsidRDefault="00921016" w:rsidP="00921016">
      <w:pPr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total mark for this paper is </w:t>
      </w:r>
      <w:r w:rsidR="005C3A9D" w:rsidRPr="005C3A9D">
        <w:rPr>
          <w:rFonts w:ascii="Arial" w:eastAsia="Calibri" w:hAnsi="Arial" w:cs="Arial"/>
          <w:b/>
          <w:color w:val="000000" w:themeColor="text1"/>
          <w:sz w:val="24"/>
          <w:szCs w:val="24"/>
        </w:rPr>
        <w:t>76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.</w:t>
      </w:r>
    </w:p>
    <w:p w14:paraId="4797EED2" w14:textId="77777777" w:rsidR="00921016" w:rsidRPr="004745BF" w:rsidRDefault="00921016" w:rsidP="00921016">
      <w:pPr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The marks for </w:t>
      </w: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each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 xml:space="preserve"> question are shown in brackets</w:t>
      </w: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br/>
      </w:r>
      <w:r w:rsidRPr="004745BF">
        <w:rPr>
          <w:rFonts w:ascii="Arial" w:eastAsia="Calibri" w:hAnsi="Arial" w:cs="Arial"/>
          <w:i/>
          <w:color w:val="000000" w:themeColor="text1"/>
          <w:sz w:val="24"/>
          <w:szCs w:val="24"/>
        </w:rPr>
        <w:t>– use this as a guide as to how much time to spend on each question.</w:t>
      </w:r>
    </w:p>
    <w:p w14:paraId="2AB1C342" w14:textId="77777777" w:rsidR="00921016" w:rsidRPr="004745BF" w:rsidRDefault="00921016" w:rsidP="0092101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eastAsia="Calibri" w:hAnsi="Arial" w:cs="Arial"/>
          <w:b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b/>
          <w:color w:val="000000" w:themeColor="text1"/>
          <w:sz w:val="24"/>
          <w:szCs w:val="24"/>
        </w:rPr>
        <w:t>Advice</w:t>
      </w:r>
    </w:p>
    <w:p w14:paraId="009C9412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Read each question carefully before you start to answer it.</w:t>
      </w:r>
    </w:p>
    <w:p w14:paraId="11E928E5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Keep an eye on the time.</w:t>
      </w:r>
    </w:p>
    <w:p w14:paraId="38D28F11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Try to answer every question.</w:t>
      </w:r>
    </w:p>
    <w:p w14:paraId="00C75529" w14:textId="77777777" w:rsidR="00921016" w:rsidRPr="004745BF" w:rsidRDefault="00921016" w:rsidP="00921016">
      <w:pPr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eastAsia="Calibri" w:hAnsi="Arial" w:cs="Arial"/>
          <w:color w:val="000000" w:themeColor="text1"/>
          <w:sz w:val="24"/>
          <w:szCs w:val="24"/>
        </w:rPr>
      </w:pPr>
      <w:r w:rsidRPr="004745BF">
        <w:rPr>
          <w:rFonts w:ascii="Arial" w:eastAsia="Calibri" w:hAnsi="Arial" w:cs="Arial"/>
          <w:color w:val="000000" w:themeColor="text1"/>
          <w:sz w:val="24"/>
          <w:szCs w:val="24"/>
        </w:rPr>
        <w:t>Check your answers if you have time at the end.</w:t>
      </w:r>
    </w:p>
    <w:p w14:paraId="7A1AB6BF" w14:textId="77777777" w:rsidR="00660B01" w:rsidRPr="004745BF" w:rsidRDefault="00660B01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DE1A7B5" w14:textId="77777777" w:rsidR="00AC70CF" w:rsidRPr="004745BF" w:rsidRDefault="00AC70CF" w:rsidP="00AC70C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4EBCCE9" w14:textId="77777777" w:rsidR="0069722E" w:rsidRPr="004745BF" w:rsidRDefault="002D1476" w:rsidP="0069722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</w:t>
      </w:r>
      <w:r w:rsidR="006972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David sells CDs in a shop.</w:t>
      </w:r>
    </w:p>
    <w:p w14:paraId="6520A763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outlineLvl w:val="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lly chart shows information about the number of CDs David sold</w:t>
      </w:r>
    </w:p>
    <w:p w14:paraId="30C2694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Monday, on Tuesday and on Wednesday.</w:t>
      </w:r>
    </w:p>
    <w:p w14:paraId="2D4D298D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59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77"/>
        <w:gridCol w:w="2707"/>
        <w:gridCol w:w="1706"/>
      </w:tblGrid>
      <w:tr w:rsidR="0069722E" w:rsidRPr="004745BF" w14:paraId="5715BEA8" w14:textId="77777777" w:rsidTr="00ED7229">
        <w:trPr>
          <w:trHeight w:val="616"/>
          <w:jc w:val="center"/>
        </w:trPr>
        <w:tc>
          <w:tcPr>
            <w:tcW w:w="1577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043FC385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707" w:type="dxa"/>
            <w:shd w:val="clear" w:color="auto" w:fill="auto"/>
            <w:vAlign w:val="center"/>
          </w:tcPr>
          <w:p w14:paraId="1D3C68C3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Tally</w:t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318BB118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Frequency</w:t>
            </w:r>
          </w:p>
        </w:tc>
      </w:tr>
      <w:tr w:rsidR="0069722E" w:rsidRPr="004745BF" w14:paraId="4B0102E3" w14:textId="77777777" w:rsidTr="00ED7229">
        <w:trPr>
          <w:trHeight w:val="616"/>
          <w:jc w:val="center"/>
        </w:trPr>
        <w:tc>
          <w:tcPr>
            <w:tcW w:w="1577" w:type="dxa"/>
            <w:shd w:val="clear" w:color="auto" w:fill="auto"/>
            <w:vAlign w:val="center"/>
          </w:tcPr>
          <w:p w14:paraId="7840242B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Monday</w:t>
            </w:r>
          </w:p>
        </w:tc>
        <w:tc>
          <w:tcPr>
            <w:tcW w:w="2707" w:type="dxa"/>
            <w:shd w:val="clear" w:color="auto" w:fill="auto"/>
            <w:vAlign w:val="center"/>
          </w:tcPr>
          <w:p w14:paraId="4FB89076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654616FF" wp14:editId="4CED2481">
                  <wp:extent cx="942975" cy="219075"/>
                  <wp:effectExtent l="0" t="0" r="9525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768AEF08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2</w:t>
            </w:r>
          </w:p>
        </w:tc>
      </w:tr>
      <w:tr w:rsidR="0069722E" w:rsidRPr="004745BF" w14:paraId="1A1B6E32" w14:textId="77777777" w:rsidTr="00ED7229">
        <w:trPr>
          <w:trHeight w:val="616"/>
          <w:jc w:val="center"/>
        </w:trPr>
        <w:tc>
          <w:tcPr>
            <w:tcW w:w="1577" w:type="dxa"/>
            <w:shd w:val="clear" w:color="auto" w:fill="auto"/>
            <w:vAlign w:val="center"/>
          </w:tcPr>
          <w:p w14:paraId="00D89769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Tuesday</w:t>
            </w:r>
          </w:p>
        </w:tc>
        <w:tc>
          <w:tcPr>
            <w:tcW w:w="2707" w:type="dxa"/>
            <w:shd w:val="clear" w:color="auto" w:fill="auto"/>
            <w:vAlign w:val="center"/>
          </w:tcPr>
          <w:p w14:paraId="10353B9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409E49F8" wp14:editId="13889885">
                  <wp:extent cx="1285875" cy="20955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653AC16D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8</w:t>
            </w:r>
          </w:p>
        </w:tc>
      </w:tr>
      <w:tr w:rsidR="0069722E" w:rsidRPr="004745BF" w14:paraId="1AC39DC5" w14:textId="77777777" w:rsidTr="00ED7229">
        <w:trPr>
          <w:trHeight w:val="647"/>
          <w:jc w:val="center"/>
        </w:trPr>
        <w:tc>
          <w:tcPr>
            <w:tcW w:w="1577" w:type="dxa"/>
            <w:shd w:val="clear" w:color="auto" w:fill="auto"/>
            <w:vAlign w:val="center"/>
          </w:tcPr>
          <w:p w14:paraId="295F2C1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Wednesday</w:t>
            </w:r>
          </w:p>
        </w:tc>
        <w:tc>
          <w:tcPr>
            <w:tcW w:w="2707" w:type="dxa"/>
            <w:shd w:val="clear" w:color="auto" w:fill="auto"/>
            <w:vAlign w:val="center"/>
          </w:tcPr>
          <w:p w14:paraId="432A289F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7A4FEF98" wp14:editId="67A78CC8">
                  <wp:extent cx="590550" cy="2190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6" w:type="dxa"/>
            <w:shd w:val="clear" w:color="auto" w:fill="auto"/>
            <w:vAlign w:val="center"/>
          </w:tcPr>
          <w:p w14:paraId="43652830" w14:textId="77777777" w:rsidR="0069722E" w:rsidRPr="004745BF" w:rsidRDefault="0069722E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</w:t>
            </w:r>
          </w:p>
        </w:tc>
      </w:tr>
    </w:tbl>
    <w:p w14:paraId="5D884A5C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099835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one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ng that is wrong with the tally chart.</w:t>
      </w:r>
    </w:p>
    <w:p w14:paraId="2C4F706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E96E45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DC208A2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7D22FF5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75867C47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35AAB6D" w14:textId="77777777" w:rsidR="00614096" w:rsidRPr="004745BF" w:rsidRDefault="002D1476" w:rsidP="00E20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972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David drew this pictogram to show the information for Tuesday and Wednesday.</w:t>
      </w:r>
      <w:r w:rsidR="00086D9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086F435A" w14:textId="77777777" w:rsidR="0069722E" w:rsidRPr="004745BF" w:rsidRDefault="00086D98" w:rsidP="0061409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(</w:t>
      </w:r>
      <w:r w:rsidR="0061409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efer to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ED772C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table in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Question 1)</w:t>
      </w:r>
    </w:p>
    <w:p w14:paraId="2F77838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FC9AFF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1D0CA85" wp14:editId="61F61F70">
            <wp:extent cx="5581650" cy="1143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2E5C6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C5E585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one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ng that is wrong with this pictogram.</w:t>
      </w:r>
    </w:p>
    <w:p w14:paraId="4F03249D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6A07A45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157F7DBD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70778E0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4B51293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1966C24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2BF79A5" w14:textId="77777777" w:rsidR="0069722E" w:rsidRPr="004745BF" w:rsidRDefault="0069722E" w:rsidP="0069722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46AA7D3E" w14:textId="77777777" w:rsidR="00355B99" w:rsidRPr="004745BF" w:rsidRDefault="007C34D1" w:rsidP="00355B99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3</w:t>
      </w:r>
      <w:r w:rsidR="00355B9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  <w:t>A</w:t>
      </w:r>
      <w:r w:rsidR="00355B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path is made of white tiles and grey tiles.</w:t>
      </w:r>
    </w:p>
    <w:p w14:paraId="1593863F" w14:textId="77777777" w:rsidR="00355B99" w:rsidRPr="004745BF" w:rsidRDefault="00366F29" w:rsidP="00355B9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366F2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240" w:dyaOrig="620" w14:anchorId="3A2104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6" o:title=""/>
          </v:shape>
          <o:OLEObject Type="Embed" ProgID="Equation.DSMT4" ShapeID="_x0000_i1025" DrawAspect="Content" ObjectID="_1649521871" r:id="rId17"/>
        </w:object>
      </w:r>
      <w:r w:rsidR="00355B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f the tiles are white.</w:t>
      </w:r>
    </w:p>
    <w:p w14:paraId="5791E6BE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ratio of white tiles to grey tiles.</w:t>
      </w:r>
    </w:p>
    <w:p w14:paraId="134DE849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ED4E328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1B3692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094BFF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AB517A8" w14:textId="77777777" w:rsidR="00355B99" w:rsidRPr="004745BF" w:rsidRDefault="00355B99" w:rsidP="00355B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0594D57" w14:textId="77777777" w:rsidR="00355B99" w:rsidRPr="004745BF" w:rsidRDefault="00355B99" w:rsidP="00355B9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CF8DD1E" w14:textId="77777777" w:rsidR="00D53029" w:rsidRPr="004745BF" w:rsidRDefault="008B6C6B" w:rsidP="00D53029">
      <w:pPr>
        <w:tabs>
          <w:tab w:val="left" w:pos="0"/>
          <w:tab w:val="left" w:pos="1843"/>
          <w:tab w:val="left" w:pos="2694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4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Find the value of</w: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997F78" w:rsidRPr="00997F78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780" w:dyaOrig="360" w14:anchorId="1FBE07EB">
          <v:shape id="_x0000_i1026" type="#_x0000_t75" style="width:39pt;height:18pt" o:ole="">
            <v:imagedata r:id="rId18" o:title=""/>
          </v:shape>
          <o:OLEObject Type="Embed" ProgID="Equation.DSMT4" ShapeID="_x0000_i1026" DrawAspect="Content" ObjectID="_1649521872" r:id="rId19"/>
        </w:object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247B1EC" w14:textId="77777777" w:rsidR="00D53029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3818566" w14:textId="77777777" w:rsidR="00CF0D10" w:rsidRPr="004745BF" w:rsidRDefault="00CF0D1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AE76BA7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5B19B816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4B81CB5" w14:textId="77777777" w:rsidR="00D53029" w:rsidRPr="004745BF" w:rsidRDefault="008B6C6B" w:rsidP="00394B51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0.23 as a percentage.</w:t>
      </w:r>
    </w:p>
    <w:p w14:paraId="2631F0C5" w14:textId="77777777" w:rsidR="00D53029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4EE8510" w14:textId="77777777" w:rsidR="00394B51" w:rsidRDefault="00394B51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73AC4D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 %</w:t>
      </w:r>
    </w:p>
    <w:p w14:paraId="49A5D89E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A740CA5" w14:textId="77777777" w:rsidR="00D53029" w:rsidRPr="004745BF" w:rsidRDefault="008B6C6B" w:rsidP="00D53029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6</w:t>
      </w:r>
      <w:r w:rsidR="00D53029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/>
          <w:color w:val="000000" w:themeColor="text1"/>
          <w:sz w:val="24"/>
          <w:szCs w:val="24"/>
        </w:rPr>
        <w:t>Write down two factors of 12</w:t>
      </w:r>
    </w:p>
    <w:p w14:paraId="511621AF" w14:textId="77777777" w:rsidR="00D53029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59170745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 , .........................................</w:t>
      </w:r>
    </w:p>
    <w:p w14:paraId="637ED3F5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3963B71" w14:textId="77777777" w:rsidR="00D53029" w:rsidRPr="004745BF" w:rsidRDefault="008B6C6B" w:rsidP="007471E0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7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is a number machine.</w:t>
      </w:r>
    </w:p>
    <w:p w14:paraId="057324F0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D5CB839" w14:textId="77777777" w:rsidR="00D53029" w:rsidRPr="004745BF" w:rsidRDefault="00D53029" w:rsidP="00D53029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8428162" wp14:editId="0A6A8397">
            <wp:extent cx="3851686" cy="415188"/>
            <wp:effectExtent l="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5245" cy="418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41C8D" w14:textId="77777777" w:rsidR="00D53029" w:rsidRPr="004745BF" w:rsidRDefault="00D53029" w:rsidP="00D53029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3982FC0" w14:textId="77777777" w:rsidR="00D53029" w:rsidRPr="004745BF" w:rsidRDefault="00D53029" w:rsidP="00D5302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ork out the output when the input is 6</w:t>
      </w:r>
    </w:p>
    <w:p w14:paraId="306CD37C" w14:textId="77777777" w:rsidR="00394B51" w:rsidRPr="004745BF" w:rsidRDefault="00394B51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9FA03E7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</w:t>
      </w:r>
    </w:p>
    <w:p w14:paraId="6774962C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EB20D57" w14:textId="77777777" w:rsidR="00D53029" w:rsidRPr="004745BF" w:rsidRDefault="008B6C6B" w:rsidP="00D53029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lastRenderedPageBreak/>
        <w:t>8</w:t>
      </w:r>
      <w:r w:rsidR="00D53029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D53029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You can use this graph to change between stones and kilograms.</w:t>
      </w:r>
    </w:p>
    <w:p w14:paraId="0FB6D060" w14:textId="77777777" w:rsidR="00D53029" w:rsidRPr="004745BF" w:rsidRDefault="00D53029" w:rsidP="00D53029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3346FC6A" wp14:editId="454E5010">
            <wp:extent cx="4832287" cy="5838737"/>
            <wp:effectExtent l="0" t="0" r="0" b="3810"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850" cy="5839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49976" w14:textId="77777777" w:rsidR="00D53029" w:rsidRPr="004745BF" w:rsidRDefault="00D53029" w:rsidP="00D53029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Change 3 stones to kilograms.</w:t>
      </w:r>
    </w:p>
    <w:p w14:paraId="7560329C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682767F" w14:textId="77777777" w:rsidR="007471E0" w:rsidRDefault="007471E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608A84C" w14:textId="77777777" w:rsidR="007471E0" w:rsidRDefault="007471E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52D545C" w14:textId="77777777" w:rsidR="007471E0" w:rsidRDefault="007471E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70A24B6" w14:textId="77777777" w:rsidR="007471E0" w:rsidRDefault="007471E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B2F4B69" w14:textId="77777777" w:rsidR="007471E0" w:rsidRDefault="007471E0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06CC733" w14:textId="77777777" w:rsidR="00D53029" w:rsidRPr="004745BF" w:rsidRDefault="00D53029" w:rsidP="00D53029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 kilograms</w:t>
      </w:r>
    </w:p>
    <w:p w14:paraId="0822B105" w14:textId="77777777" w:rsidR="00D53029" w:rsidRPr="004745BF" w:rsidRDefault="00D53029" w:rsidP="00D530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5EDB6DA" w14:textId="77777777" w:rsidR="006552EA" w:rsidRPr="004745BF" w:rsidRDefault="008B6C6B" w:rsidP="00E20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9</w:t>
      </w:r>
      <w:r w:rsidR="006552E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6552E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gits.</w:t>
      </w:r>
    </w:p>
    <w:p w14:paraId="7B8C9F3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90"/>
        <w:gridCol w:w="790"/>
        <w:gridCol w:w="790"/>
        <w:gridCol w:w="790"/>
      </w:tblGrid>
      <w:tr w:rsidR="006552EA" w:rsidRPr="004745BF" w14:paraId="36547C50" w14:textId="77777777" w:rsidTr="00ED7229">
        <w:trPr>
          <w:trHeight w:val="299"/>
          <w:jc w:val="center"/>
        </w:trPr>
        <w:tc>
          <w:tcPr>
            <w:tcW w:w="790" w:type="dxa"/>
            <w:shd w:val="clear" w:color="auto" w:fill="auto"/>
            <w:vAlign w:val="center"/>
          </w:tcPr>
          <w:p w14:paraId="5CC4C889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044E1B98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4385584E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90" w:type="dxa"/>
            <w:shd w:val="clear" w:color="auto" w:fill="auto"/>
            <w:vAlign w:val="center"/>
          </w:tcPr>
          <w:p w14:paraId="6D998A1D" w14:textId="77777777" w:rsidR="006552EA" w:rsidRPr="004745BF" w:rsidRDefault="006552EA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</w:tbl>
    <w:p w14:paraId="6231D39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9023F9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C0DD8D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0038BF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ind w:left="420" w:hanging="42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smallest possible two digit number that can be made with two of the digits.</w:t>
      </w:r>
    </w:p>
    <w:p w14:paraId="0D8DDF04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B1580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8AA12B" w14:textId="77777777" w:rsidR="004B348D" w:rsidRPr="004745BF" w:rsidRDefault="004B348D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55B0EE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B719126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EDA2DDB" w14:textId="77777777" w:rsidR="006552EA" w:rsidRPr="004745BF" w:rsidRDefault="006552EA" w:rsidP="006552E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31DF63C" w14:textId="77777777" w:rsidR="006552EA" w:rsidRPr="004745BF" w:rsidRDefault="006552EA" w:rsidP="006552E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F7C472C" w14:textId="77777777" w:rsidR="003F4CBF" w:rsidRPr="004745BF" w:rsidRDefault="008B6C6B" w:rsidP="004745BF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0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ictogram shows information about the number of vinyl records sold in a shop on</w:t>
      </w:r>
    </w:p>
    <w:p w14:paraId="2DC321A0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Monday and on Tuesday.</w:t>
      </w:r>
    </w:p>
    <w:p w14:paraId="31EDCB45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93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3"/>
        <w:gridCol w:w="4961"/>
        <w:gridCol w:w="284"/>
        <w:gridCol w:w="1984"/>
      </w:tblGrid>
      <w:tr w:rsidR="003F4CBF" w:rsidRPr="004745BF" w14:paraId="3419FC4D" w14:textId="77777777" w:rsidTr="001716F0">
        <w:trPr>
          <w:trHeight w:val="1150"/>
        </w:trPr>
        <w:tc>
          <w:tcPr>
            <w:tcW w:w="2093" w:type="dxa"/>
            <w:shd w:val="clear" w:color="auto" w:fill="auto"/>
            <w:vAlign w:val="center"/>
          </w:tcPr>
          <w:p w14:paraId="0A9BEF3C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Mon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1B358A1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686262AE" wp14:editId="2170AA7E">
                  <wp:extent cx="1704975" cy="62865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000790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 w:val="restart"/>
            <w:shd w:val="clear" w:color="auto" w:fill="auto"/>
            <w:vAlign w:val="center"/>
          </w:tcPr>
          <w:p w14:paraId="5D2F594E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Key:</w:t>
            </w:r>
          </w:p>
          <w:p w14:paraId="7C81F0DB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ab/>
            </w: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7A497238" wp14:editId="6EAFD55D">
                  <wp:extent cx="523875" cy="523875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01F480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represents</w:t>
            </w:r>
          </w:p>
          <w:p w14:paraId="060D9E8E" w14:textId="77777777" w:rsidR="003F4CBF" w:rsidRPr="004745BF" w:rsidRDefault="003F4CBF" w:rsidP="001716F0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 vinyl records</w:t>
            </w:r>
          </w:p>
          <w:p w14:paraId="53886F1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3879DFB1" w14:textId="77777777" w:rsidTr="001716F0">
        <w:trPr>
          <w:trHeight w:val="910"/>
        </w:trPr>
        <w:tc>
          <w:tcPr>
            <w:tcW w:w="2093" w:type="dxa"/>
            <w:vMerge w:val="restart"/>
            <w:shd w:val="clear" w:color="auto" w:fill="auto"/>
            <w:vAlign w:val="center"/>
          </w:tcPr>
          <w:p w14:paraId="63F0EBF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uesday</w:t>
            </w:r>
          </w:p>
        </w:tc>
        <w:tc>
          <w:tcPr>
            <w:tcW w:w="4961" w:type="dxa"/>
            <w:vMerge w:val="restart"/>
            <w:shd w:val="clear" w:color="auto" w:fill="auto"/>
            <w:vAlign w:val="center"/>
          </w:tcPr>
          <w:p w14:paraId="2C9A36D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6A9936E9" wp14:editId="12DC78AA">
                  <wp:extent cx="1704975" cy="6286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" w:type="dxa"/>
            <w:vMerge w:val="restar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3364EC3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5787052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5E4D47FE" w14:textId="77777777" w:rsidTr="001716F0">
        <w:trPr>
          <w:trHeight w:val="129"/>
        </w:trPr>
        <w:tc>
          <w:tcPr>
            <w:tcW w:w="2093" w:type="dxa"/>
            <w:vMerge/>
            <w:shd w:val="clear" w:color="auto" w:fill="auto"/>
            <w:vAlign w:val="center"/>
          </w:tcPr>
          <w:p w14:paraId="36876457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4961" w:type="dxa"/>
            <w:vMerge/>
            <w:shd w:val="clear" w:color="auto" w:fill="auto"/>
            <w:vAlign w:val="center"/>
          </w:tcPr>
          <w:p w14:paraId="03212BAF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vMerge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2A959664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7B74E8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63022123" w14:textId="77777777" w:rsidTr="001716F0">
        <w:trPr>
          <w:trHeight w:val="1198"/>
        </w:trPr>
        <w:tc>
          <w:tcPr>
            <w:tcW w:w="2093" w:type="dxa"/>
            <w:shd w:val="clear" w:color="auto" w:fill="auto"/>
            <w:vAlign w:val="center"/>
          </w:tcPr>
          <w:p w14:paraId="55CFD422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Wedne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2109F5AB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6226861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10B211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  <w:tr w:rsidR="003F4CBF" w:rsidRPr="004745BF" w14:paraId="7886A8A7" w14:textId="77777777" w:rsidTr="001716F0">
        <w:trPr>
          <w:trHeight w:val="1258"/>
        </w:trPr>
        <w:tc>
          <w:tcPr>
            <w:tcW w:w="2093" w:type="dxa"/>
            <w:shd w:val="clear" w:color="auto" w:fill="auto"/>
            <w:vAlign w:val="center"/>
          </w:tcPr>
          <w:p w14:paraId="63BE201E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Thursday</w:t>
            </w:r>
          </w:p>
        </w:tc>
        <w:tc>
          <w:tcPr>
            <w:tcW w:w="4961" w:type="dxa"/>
            <w:shd w:val="clear" w:color="auto" w:fill="auto"/>
            <w:vAlign w:val="center"/>
          </w:tcPr>
          <w:p w14:paraId="0FE30807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284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13B7A1F4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9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CCC3F8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</w:tr>
    </w:tbl>
    <w:p w14:paraId="61010B46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1A58F8" w14:textId="77777777" w:rsidR="003F4CBF" w:rsidRPr="004745BF" w:rsidRDefault="003F4CBF" w:rsidP="00C21F5B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umber of vinyl records sold</w:t>
      </w:r>
      <w:r w:rsidR="00C21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Monday,</w:t>
      </w:r>
    </w:p>
    <w:p w14:paraId="0DD3E216" w14:textId="77777777" w:rsidR="004B348D" w:rsidRDefault="004B348D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4951E1E" w14:textId="77777777" w:rsidR="007471E0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7B1289E" w14:textId="77777777" w:rsidR="007471E0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6FF885" w14:textId="77777777" w:rsidR="007471E0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C9DB812" w14:textId="77777777" w:rsidR="007471E0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9AB5565" w14:textId="77777777" w:rsidR="007471E0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CF7C8C7" w14:textId="77777777" w:rsidR="007471E0" w:rsidRPr="004745BF" w:rsidRDefault="007471E0" w:rsidP="003F4CBF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DE3FE7" w14:textId="77777777" w:rsidR="003F4CBF" w:rsidRPr="004745BF" w:rsidRDefault="003F4CBF" w:rsidP="003F4CB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14650F2" w14:textId="77777777" w:rsidR="003F4CBF" w:rsidRPr="004745BF" w:rsidRDefault="003F4CBF" w:rsidP="003F4CB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219C0718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9C8D984" w14:textId="77777777" w:rsidR="00394B51" w:rsidRDefault="00394B51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294D86D4" w14:textId="77777777" w:rsidR="00BF6758" w:rsidRPr="004745BF" w:rsidRDefault="00D714C6" w:rsidP="00BF6758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</w:t>
      </w:r>
      <w:r w:rsidR="008B6C6B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</w:t>
      </w:r>
      <w:r w:rsidR="00BF675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F675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 teacher asks the students in Year 6 what type of transport they use to get to school.</w:t>
      </w:r>
    </w:p>
    <w:p w14:paraId="1E3A3FD2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ual bar chart shows some of the results.</w:t>
      </w:r>
    </w:p>
    <w:p w14:paraId="3BAF15BC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6E19AD9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F0DDA71" wp14:editId="4181DBDF">
            <wp:extent cx="5724525" cy="276225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E5098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266C849" w14:textId="77777777" w:rsidR="00BF6758" w:rsidRPr="004745BF" w:rsidRDefault="00BF6758" w:rsidP="00BF6758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7 girls walk to school.</w:t>
      </w:r>
    </w:p>
    <w:p w14:paraId="4C1E7608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how this information on the dual bar chart.</w:t>
      </w:r>
    </w:p>
    <w:p w14:paraId="47A2DEC2" w14:textId="77777777" w:rsidR="00BF6758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4887C0" w14:textId="77777777" w:rsidR="00394B51" w:rsidRDefault="00394B51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F8CB155" w14:textId="77777777" w:rsidR="00394B51" w:rsidRPr="004745BF" w:rsidRDefault="00394B51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7BE8E3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A23298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07BBACD" w14:textId="77777777" w:rsidR="00BF6758" w:rsidRPr="004745BF" w:rsidRDefault="00BF6758" w:rsidP="00BF675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5BA0C2F" w14:textId="77777777" w:rsidR="00DA6236" w:rsidRPr="004745BF" w:rsidRDefault="008B6C6B" w:rsidP="00614096">
      <w:pPr>
        <w:tabs>
          <w:tab w:val="left" w:pos="2268"/>
        </w:tabs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2</w:t>
      </w:r>
      <w:r w:rsidR="00DA623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C129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ind      </w:t>
      </w:r>
      <w:r w:rsidR="00366F29" w:rsidRPr="00366F29">
        <w:rPr>
          <w:rFonts w:ascii="Times New Roman" w:hAnsi="Times New Roman"/>
          <w:color w:val="000000" w:themeColor="text1"/>
          <w:position w:val="-8"/>
          <w:sz w:val="24"/>
          <w:szCs w:val="24"/>
          <w:lang w:eastAsia="en-GB"/>
        </w:rPr>
        <w:object w:dxaOrig="639" w:dyaOrig="360" w14:anchorId="2DDCC40B">
          <v:shape id="_x0000_i1027" type="#_x0000_t75" style="width:31.5pt;height:18pt" o:ole="">
            <v:imagedata r:id="rId26" o:title=""/>
          </v:shape>
          <o:OLEObject Type="Embed" ProgID="Equation.DSMT4" ShapeID="_x0000_i1027" DrawAspect="Content" ObjectID="_1649521873" r:id="rId27"/>
        </w:object>
      </w:r>
      <w:r w:rsidR="00366F29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</w:p>
    <w:p w14:paraId="0D724C61" w14:textId="77777777" w:rsidR="00DA6236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4E8EEE4" w14:textId="77777777" w:rsidR="00394B51" w:rsidRDefault="00394B51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7218FE0" w14:textId="77777777" w:rsidR="00394B51" w:rsidRPr="004745BF" w:rsidRDefault="00394B51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993F58" w14:textId="77777777" w:rsidR="00DA6236" w:rsidRPr="004745BF" w:rsidRDefault="00DA6236" w:rsidP="00DA623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B1FEAF0" w14:textId="77777777" w:rsidR="00DA6236" w:rsidRPr="004745BF" w:rsidRDefault="00DA6236" w:rsidP="00DA623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284B61A" w14:textId="77777777" w:rsidR="00DA6236" w:rsidRPr="004745BF" w:rsidRDefault="00DA6236" w:rsidP="00DA623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84AF723" w14:textId="77777777" w:rsidR="00394B51" w:rsidRDefault="00394B51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EF7BE94" w14:textId="77777777" w:rsidR="00DA3535" w:rsidRPr="004745BF" w:rsidRDefault="008B6C6B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</w:t>
      </w:r>
      <w:r w:rsidR="00D714C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part of a train timetable.</w:t>
      </w:r>
    </w:p>
    <w:p w14:paraId="5156E478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1556"/>
        <w:gridCol w:w="1557"/>
        <w:gridCol w:w="1557"/>
      </w:tblGrid>
      <w:tr w:rsidR="00DA3535" w:rsidRPr="004745BF" w14:paraId="6FFDE5DD" w14:textId="77777777" w:rsidTr="001716F0">
        <w:trPr>
          <w:trHeight w:val="432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0D87ABFC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Brighton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28DD949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7 22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579A984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7 29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60D1E9A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7 32</w:t>
            </w:r>
          </w:p>
        </w:tc>
      </w:tr>
      <w:tr w:rsidR="00DA3535" w:rsidRPr="004745BF" w14:paraId="197289EF" w14:textId="77777777" w:rsidTr="001716F0">
        <w:trPr>
          <w:trHeight w:val="432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7A683795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ondon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0B294957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9 00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49EF4BF9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32</w:t>
            </w:r>
          </w:p>
        </w:tc>
        <w:tc>
          <w:tcPr>
            <w:tcW w:w="1557" w:type="dxa"/>
            <w:shd w:val="clear" w:color="auto" w:fill="auto"/>
            <w:vAlign w:val="center"/>
          </w:tcPr>
          <w:p w14:paraId="7C42603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8 48</w:t>
            </w:r>
          </w:p>
        </w:tc>
      </w:tr>
    </w:tbl>
    <w:p w14:paraId="5A2248D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051A16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AA77F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C9F0F6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raham gets to the station in Brighton at 07 15</w:t>
      </w:r>
    </w:p>
    <w:p w14:paraId="622DF537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how many minutes he has to wait until 07 22</w:t>
      </w:r>
    </w:p>
    <w:p w14:paraId="182535B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68B900A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21BD8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071B5F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5ECC93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0DB094E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 minutes</w:t>
      </w:r>
    </w:p>
    <w:p w14:paraId="7E00D05F" w14:textId="77777777" w:rsidR="00DA3535" w:rsidRPr="004745BF" w:rsidRDefault="00DA3535" w:rsidP="00DA353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046C0F4" w14:textId="77777777" w:rsidR="00BF6758" w:rsidRPr="004745BF" w:rsidRDefault="008B6C6B" w:rsidP="00394B51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4</w:t>
      </w:r>
      <w:r w:rsidR="00BF675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F675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 teacher asks the students in Year 6 what type of transport they use to get to school.</w:t>
      </w:r>
    </w:p>
    <w:p w14:paraId="35650E9B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ual bar chart shows some of the results.</w:t>
      </w:r>
    </w:p>
    <w:p w14:paraId="00EE3278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12E582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9599F29" wp14:editId="4E3B8E1C">
            <wp:extent cx="5724525" cy="27622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B83BE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F9FB53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at is the most popular type of transport used by the boys?</w:t>
      </w:r>
    </w:p>
    <w:p w14:paraId="782B56D2" w14:textId="77777777" w:rsidR="00BF6758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AEB4EB" w14:textId="77777777" w:rsidR="007471E0" w:rsidRDefault="007471E0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5F7450" w14:textId="77777777" w:rsidR="007471E0" w:rsidRDefault="007471E0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6FDEBD7" w14:textId="77777777" w:rsidR="007471E0" w:rsidRPr="004745BF" w:rsidRDefault="007471E0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64D7B96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58AF338" w14:textId="77777777" w:rsidR="00BF6758" w:rsidRPr="004745BF" w:rsidRDefault="00BF6758" w:rsidP="00BF675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4EA1A15B" w14:textId="77777777" w:rsidR="00BF6758" w:rsidRPr="004745BF" w:rsidRDefault="00BF6758" w:rsidP="00BF675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9B7FD1F" w14:textId="77777777" w:rsidR="004B348D" w:rsidRPr="004745BF" w:rsidRDefault="004B348D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127658AB" w14:textId="77777777" w:rsidR="00C80FA5" w:rsidRPr="004745BF" w:rsidRDefault="008B6C6B" w:rsidP="00C80FA5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5</w:t>
      </w:r>
      <w:r w:rsidR="00C80FA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80FA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the grid, reflect the shaded shape in the mirror line.</w:t>
      </w:r>
    </w:p>
    <w:p w14:paraId="613459C2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06445D0" w14:textId="77777777" w:rsidR="00C80FA5" w:rsidRPr="004745BF" w:rsidRDefault="00C80FA5" w:rsidP="00C80FA5">
      <w:pPr>
        <w:autoSpaceDE w:val="0"/>
        <w:autoSpaceDN w:val="0"/>
        <w:adjustRightInd w:val="0"/>
        <w:spacing w:after="0" w:line="360" w:lineRule="auto"/>
        <w:ind w:left="-567" w:firstLine="567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DC79413" wp14:editId="4C8876D1">
            <wp:extent cx="4819650" cy="306705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70A57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Total for Question 10 is 1 mark)</w:t>
      </w:r>
    </w:p>
    <w:p w14:paraId="01B473EA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___________________________________________________________________________</w:t>
      </w:r>
    </w:p>
    <w:p w14:paraId="02CF965A" w14:textId="77777777" w:rsidR="00ED7229" w:rsidRPr="004745BF" w:rsidRDefault="008B6C6B" w:rsidP="00E20328">
      <w:pPr>
        <w:tabs>
          <w:tab w:val="left" w:pos="0"/>
          <w:tab w:val="left" w:pos="425"/>
          <w:tab w:val="left" w:pos="1276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6</w:t>
      </w:r>
      <w:r w:rsidR="00ED722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olve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ED7229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</w:t>
      </w:r>
      <w:r w:rsidR="00ED7229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+ </w:t>
      </w:r>
      <w:r w:rsidR="00ED7229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ED722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51</w:t>
      </w:r>
    </w:p>
    <w:p w14:paraId="70C7B2F7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829AE61" w14:textId="77777777" w:rsidR="00ED7229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2138CCA" w14:textId="77777777" w:rsidR="008B6C6B" w:rsidRDefault="008B6C6B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30CFB26" w14:textId="77777777" w:rsidR="008B6C6B" w:rsidRPr="004745BF" w:rsidRDefault="008B6C6B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140BAB83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1EBF77BD" w14:textId="77777777" w:rsidR="00ED7229" w:rsidRPr="004745BF" w:rsidRDefault="00ED7229" w:rsidP="00ED722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= ......................................................</w:t>
      </w:r>
    </w:p>
    <w:p w14:paraId="32615B83" w14:textId="77777777" w:rsidR="00ED7229" w:rsidRPr="004745BF" w:rsidRDefault="00ED7229" w:rsidP="00ED722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C007FDD" w14:textId="77777777" w:rsidR="00A63DF5" w:rsidRPr="004745BF" w:rsidRDefault="008B6C6B" w:rsidP="00E20328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7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the first 4 terms of a sequence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18"/>
        <w:gridCol w:w="1018"/>
        <w:gridCol w:w="1018"/>
        <w:gridCol w:w="1018"/>
      </w:tblGrid>
      <w:tr w:rsidR="00A63DF5" w:rsidRPr="004745BF" w14:paraId="13F60B2F" w14:textId="77777777" w:rsidTr="001716F0">
        <w:trPr>
          <w:trHeight w:val="347"/>
          <w:jc w:val="center"/>
        </w:trPr>
        <w:tc>
          <w:tcPr>
            <w:tcW w:w="1018" w:type="dxa"/>
            <w:shd w:val="clear" w:color="auto" w:fill="auto"/>
            <w:vAlign w:val="center"/>
          </w:tcPr>
          <w:p w14:paraId="1A3621DF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29BE20A9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7DF7B328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</w:t>
            </w:r>
          </w:p>
        </w:tc>
        <w:tc>
          <w:tcPr>
            <w:tcW w:w="1018" w:type="dxa"/>
            <w:shd w:val="clear" w:color="auto" w:fill="auto"/>
            <w:vAlign w:val="center"/>
          </w:tcPr>
          <w:p w14:paraId="22A0F57A" w14:textId="77777777" w:rsidR="00A63DF5" w:rsidRPr="004745BF" w:rsidRDefault="00A63D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3</w:t>
            </w:r>
          </w:p>
        </w:tc>
      </w:tr>
    </w:tbl>
    <w:p w14:paraId="6117D6F3" w14:textId="77777777" w:rsidR="00A63DF5" w:rsidRPr="004745BF" w:rsidRDefault="00A63DF5" w:rsidP="00A63DF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A9E100D" w14:textId="77777777" w:rsidR="00A63DF5" w:rsidRPr="004745BF" w:rsidRDefault="00A63DF5" w:rsidP="00A63DF5">
      <w:pPr>
        <w:tabs>
          <w:tab w:val="left" w:pos="425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ext term in the sequence.</w:t>
      </w:r>
    </w:p>
    <w:p w14:paraId="4CDAB284" w14:textId="77777777" w:rsidR="00A63DF5" w:rsidRDefault="00A63DF5" w:rsidP="00A63DF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FF4C17" w14:textId="77777777" w:rsidR="008B6C6B" w:rsidRDefault="008B6C6B" w:rsidP="00A63DF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916FBE6" w14:textId="77777777" w:rsidR="008B6C6B" w:rsidRPr="004745BF" w:rsidRDefault="008B6C6B" w:rsidP="00A63DF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CA95F9" w14:textId="77777777" w:rsidR="00A63DF5" w:rsidRPr="004745BF" w:rsidRDefault="00A63DF5" w:rsidP="00A63DF5">
      <w:pPr>
        <w:tabs>
          <w:tab w:val="left" w:pos="851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3E84F1E" w14:textId="77777777" w:rsidR="00A63DF5" w:rsidRPr="004745BF" w:rsidRDefault="00A63DF5" w:rsidP="00A63D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2300DB0" w14:textId="77777777" w:rsidR="003F4CBF" w:rsidRPr="004745BF" w:rsidRDefault="008B6C6B" w:rsidP="00314FB2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18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wo factors of 15</w:t>
      </w:r>
    </w:p>
    <w:p w14:paraId="4889DFF8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620E6C" w14:textId="77777777" w:rsidR="003F4C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8D04391" w14:textId="77777777" w:rsidR="008B6C6B" w:rsidRPr="004745BF" w:rsidRDefault="008B6C6B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8BCCEBE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E542A49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3DE71580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530A750" w14:textId="77777777" w:rsidR="00292033" w:rsidRPr="004745BF" w:rsidRDefault="008B6C6B" w:rsidP="00314FB2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19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19% as a fraction.</w:t>
      </w:r>
    </w:p>
    <w:p w14:paraId="168FA3C6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F8A9223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150CD4" w14:textId="77777777" w:rsidR="00DE48D3" w:rsidRPr="004745BF" w:rsidRDefault="00DE48D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C99D8C4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51D9013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A2CFD92" w14:textId="77777777" w:rsidR="003F4CBF" w:rsidRPr="004745BF" w:rsidRDefault="008B6C6B" w:rsidP="00E20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0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0.75 as a fraction.</w:t>
      </w:r>
    </w:p>
    <w:p w14:paraId="5B08AD9E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6F96F98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A3B1B52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893F16E" w14:textId="77777777" w:rsidR="003F4CBF" w:rsidRPr="004745BF" w:rsidRDefault="003F4CBF" w:rsidP="003F4CB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EA1DE3B" w14:textId="77777777" w:rsidR="003F4CBF" w:rsidRPr="004745BF" w:rsidRDefault="003F4CBF" w:rsidP="003F4CBF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2D74C09" w14:textId="77777777" w:rsidR="00F959DA" w:rsidRPr="004745BF" w:rsidRDefault="008B6C6B" w:rsidP="00394B51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1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first term of a sequence of numbers is 24</w:t>
      </w:r>
    </w:p>
    <w:p w14:paraId="088CBD8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erm-to-term rule of this sequence is ‘add 8’</w:t>
      </w:r>
    </w:p>
    <w:p w14:paraId="1A4EB53D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osie says,</w:t>
      </w:r>
    </w:p>
    <w:p w14:paraId="588BA18D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1134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No number in this sequence is in the 5 times table.”</w:t>
      </w:r>
    </w:p>
    <w:p w14:paraId="7FC1877E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an example to show that Josie is wrong.</w:t>
      </w:r>
    </w:p>
    <w:p w14:paraId="3E77F4D8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F8D6EA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7599DAE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40311C7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4CDB28C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24761A1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7791CE2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C55B0D7" w14:textId="77777777" w:rsidR="00A57FE5" w:rsidRPr="004745BF" w:rsidRDefault="008B6C6B" w:rsidP="00E20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2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0.31 as a fraction.</w:t>
      </w:r>
    </w:p>
    <w:p w14:paraId="0E6E156B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3874F3" w14:textId="77777777" w:rsidR="00AF5D06" w:rsidRPr="004745BF" w:rsidRDefault="00AF5D06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EB6845" w14:textId="77777777" w:rsidR="00AF5D06" w:rsidRPr="004745BF" w:rsidRDefault="00AF5D06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20BD84F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B764635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370600F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921DC38" w14:textId="77777777" w:rsidR="00573EC6" w:rsidRPr="004745BF" w:rsidRDefault="008B6C6B" w:rsidP="00573EC6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3</w:t>
      </w:r>
      <w:r w:rsidR="00573EC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73EC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 ordinary fair dice is thrown once.</w:t>
      </w:r>
    </w:p>
    <w:p w14:paraId="730A0FBB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 the probability scale below, mark with a cross (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) the probability that the dice</w:t>
      </w:r>
    </w:p>
    <w:p w14:paraId="640A6C65" w14:textId="77777777" w:rsidR="00573EC6" w:rsidRPr="004745BF" w:rsidRDefault="00573EC6" w:rsidP="00C21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lands on an odd number.</w:t>
      </w:r>
    </w:p>
    <w:p w14:paraId="7EED5B72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DA0ECF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27718B5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DFB94D3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789178D" w14:textId="77777777" w:rsidR="00573EC6" w:rsidRPr="004745BF" w:rsidRDefault="00573EC6" w:rsidP="00573EC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A430891" wp14:editId="68AC77F1">
            <wp:extent cx="2686050" cy="74295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95F34" w14:textId="77777777" w:rsidR="00573EC6" w:rsidRPr="004745BF" w:rsidRDefault="00573EC6" w:rsidP="00573EC6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CA625B6" w14:textId="77777777" w:rsidR="008C4015" w:rsidRPr="004745BF" w:rsidRDefault="008B6C6B" w:rsidP="00E20328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4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four digits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82"/>
        <w:gridCol w:w="882"/>
        <w:gridCol w:w="882"/>
        <w:gridCol w:w="882"/>
      </w:tblGrid>
      <w:tr w:rsidR="008C4015" w:rsidRPr="004745BF" w14:paraId="41AD02A7" w14:textId="77777777" w:rsidTr="001716F0">
        <w:trPr>
          <w:trHeight w:val="303"/>
          <w:jc w:val="center"/>
        </w:trPr>
        <w:tc>
          <w:tcPr>
            <w:tcW w:w="882" w:type="dxa"/>
            <w:shd w:val="clear" w:color="auto" w:fill="auto"/>
            <w:vAlign w:val="center"/>
          </w:tcPr>
          <w:p w14:paraId="2D016619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7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29B6A2A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5E8AA4C7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82" w:type="dxa"/>
            <w:shd w:val="clear" w:color="auto" w:fill="auto"/>
            <w:vAlign w:val="center"/>
          </w:tcPr>
          <w:p w14:paraId="07E04468" w14:textId="77777777" w:rsidR="008C4015" w:rsidRPr="004745BF" w:rsidRDefault="008C401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</w:tbl>
    <w:p w14:paraId="254B9557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ACE7D2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Use three of these digits to write down the largest possible 3-digit number.</w:t>
      </w:r>
    </w:p>
    <w:p w14:paraId="07464C7E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EF13226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61DB45E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9D6ECF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EB0F45B" w14:textId="77777777" w:rsidR="008C4015" w:rsidRPr="004745BF" w:rsidRDefault="008C4015" w:rsidP="008C401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59B3C53" w14:textId="77777777" w:rsidR="001129F5" w:rsidRPr="004745BF" w:rsidRDefault="008B6C6B" w:rsidP="007471E0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5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number machine.</w:t>
      </w:r>
    </w:p>
    <w:p w14:paraId="7F65F9F7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7"/>
        <w:gridCol w:w="1056"/>
        <w:gridCol w:w="748"/>
        <w:gridCol w:w="1056"/>
        <w:gridCol w:w="743"/>
        <w:gridCol w:w="1056"/>
        <w:gridCol w:w="945"/>
      </w:tblGrid>
      <w:tr w:rsidR="001129F5" w:rsidRPr="004745BF" w14:paraId="0CA7BF77" w14:textId="77777777" w:rsidTr="001716F0">
        <w:trPr>
          <w:trHeight w:val="608"/>
          <w:jc w:val="center"/>
        </w:trPr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6337351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input</w:t>
            </w:r>
          </w:p>
        </w:tc>
        <w:tc>
          <w:tcPr>
            <w:tcW w:w="742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7EDBA431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3B824D84" wp14:editId="10E48930">
                  <wp:extent cx="533400" cy="10477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8" w:type="dxa"/>
            <w:shd w:val="clear" w:color="auto" w:fill="auto"/>
            <w:vAlign w:val="center"/>
          </w:tcPr>
          <w:p w14:paraId="4B36EDBA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36"/>
                <w:szCs w:val="36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36"/>
                <w:szCs w:val="36"/>
                <w:lang w:eastAsia="en-GB"/>
              </w:rPr>
              <w:t>×5</w:t>
            </w:r>
          </w:p>
        </w:tc>
        <w:tc>
          <w:tcPr>
            <w:tcW w:w="74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54AD137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2A6FADD0" wp14:editId="196BC0F5">
                  <wp:extent cx="533400" cy="104775"/>
                  <wp:effectExtent l="0" t="0" r="0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3" w:type="dxa"/>
            <w:shd w:val="clear" w:color="auto" w:fill="auto"/>
            <w:vAlign w:val="center"/>
          </w:tcPr>
          <w:p w14:paraId="7248D9E2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36"/>
                <w:szCs w:val="36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36"/>
                <w:szCs w:val="36"/>
                <w:lang w:eastAsia="en-GB"/>
              </w:rPr>
              <w:t>–2</w:t>
            </w:r>
          </w:p>
        </w:tc>
        <w:tc>
          <w:tcPr>
            <w:tcW w:w="742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14:paraId="6FDBA810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noProof/>
                <w:color w:val="000000" w:themeColor="text1"/>
                <w:sz w:val="24"/>
                <w:szCs w:val="24"/>
                <w:lang w:eastAsia="en-GB"/>
              </w:rPr>
              <w:drawing>
                <wp:inline distT="0" distB="0" distL="0" distR="0" wp14:anchorId="55D639EA" wp14:editId="1678A7B8">
                  <wp:extent cx="533400" cy="10477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8CB5C7B" w14:textId="77777777" w:rsidR="001129F5" w:rsidRPr="004745BF" w:rsidRDefault="001129F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output</w:t>
            </w:r>
          </w:p>
        </w:tc>
      </w:tr>
    </w:tbl>
    <w:p w14:paraId="1A68F779" w14:textId="77777777" w:rsidR="00C21F5B" w:rsidRPr="004745BF" w:rsidRDefault="00C21F5B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7EA9C1F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ork out the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outpu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en the input is 8</w:t>
      </w:r>
    </w:p>
    <w:p w14:paraId="0E742FD3" w14:textId="77777777" w:rsidR="001129F5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A5B6DF9" w14:textId="77777777" w:rsidR="00CF0D10" w:rsidRPr="004745BF" w:rsidRDefault="00CF0D10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096A566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E541FE1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C57F52C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5656B55" w14:textId="77777777" w:rsidR="00CF0D10" w:rsidRPr="004745BF" w:rsidRDefault="00CF0D10" w:rsidP="00CF0D10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ED36741" w14:textId="77777777" w:rsidR="00AF5D06" w:rsidRPr="004745BF" w:rsidRDefault="008B6C6B" w:rsidP="007471E0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6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4-sided spinner.</w:t>
      </w:r>
    </w:p>
    <w:p w14:paraId="6F2D1E79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F6FD72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DC6EBED" wp14:editId="4355B1C6">
            <wp:extent cx="1362075" cy="16192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5D110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31213B3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probabilities that when the spinner is spun it will land on 1, on 3 and on 4</w:t>
      </w:r>
    </w:p>
    <w:p w14:paraId="178A9F68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9"/>
        <w:gridCol w:w="1191"/>
        <w:gridCol w:w="1191"/>
        <w:gridCol w:w="1191"/>
        <w:gridCol w:w="1191"/>
      </w:tblGrid>
      <w:tr w:rsidR="00AF5D06" w:rsidRPr="004745BF" w14:paraId="1DB7B39F" w14:textId="77777777" w:rsidTr="001716F0">
        <w:trPr>
          <w:trHeight w:val="440"/>
          <w:jc w:val="center"/>
        </w:trPr>
        <w:tc>
          <w:tcPr>
            <w:tcW w:w="1669" w:type="dxa"/>
            <w:shd w:val="clear" w:color="auto" w:fill="auto"/>
            <w:vAlign w:val="center"/>
          </w:tcPr>
          <w:p w14:paraId="3C12297B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1FCE1F37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4190380E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54C337F8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6046F87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</w:tr>
      <w:tr w:rsidR="00AF5D06" w:rsidRPr="004745BF" w14:paraId="2FAAC0A0" w14:textId="77777777" w:rsidTr="001716F0">
        <w:trPr>
          <w:trHeight w:val="462"/>
          <w:jc w:val="center"/>
        </w:trPr>
        <w:tc>
          <w:tcPr>
            <w:tcW w:w="1669" w:type="dxa"/>
            <w:shd w:val="clear" w:color="auto" w:fill="auto"/>
            <w:vAlign w:val="center"/>
          </w:tcPr>
          <w:p w14:paraId="2B7296EE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6614FCD4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4E343F16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191" w:type="dxa"/>
            <w:shd w:val="clear" w:color="auto" w:fill="auto"/>
            <w:vAlign w:val="center"/>
          </w:tcPr>
          <w:p w14:paraId="45650250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4F16904D" w14:textId="77777777" w:rsidR="00AF5D06" w:rsidRPr="004745BF" w:rsidRDefault="00AF5D06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1</w:t>
            </w:r>
          </w:p>
        </w:tc>
      </w:tr>
    </w:tbl>
    <w:p w14:paraId="44AC8E1F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D5067E" w14:textId="77777777" w:rsidR="00AF5D06" w:rsidRPr="004745BF" w:rsidRDefault="00AF5D06" w:rsidP="00AF5D06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spinner is spun once.</w:t>
      </w:r>
    </w:p>
    <w:p w14:paraId="4966D156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ork out the probability that the spinner will land on 2</w:t>
      </w:r>
    </w:p>
    <w:p w14:paraId="0879A79D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E1FDD92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783F1F8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BE69F52" w14:textId="77777777" w:rsidR="00AF5D06" w:rsidRPr="004745BF" w:rsidRDefault="00AF5D06" w:rsidP="00AF5D06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97AD9AA" w14:textId="77777777" w:rsidR="00AF5D06" w:rsidRPr="004745BF" w:rsidRDefault="008B6C6B" w:rsidP="00CB36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27</w:t>
      </w:r>
      <w:r w:rsidR="00AF5D06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value of</w:t>
      </w:r>
      <w:r w:rsidR="00AF5D06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366F29" w:rsidRPr="00366F29">
        <w:rPr>
          <w:rFonts w:ascii="Times New Roman" w:hAnsi="Times New Roman"/>
          <w:color w:val="000000" w:themeColor="text1"/>
          <w:position w:val="-8"/>
          <w:sz w:val="24"/>
          <w:szCs w:val="24"/>
          <w:lang w:eastAsia="en-GB"/>
        </w:rPr>
        <w:object w:dxaOrig="1240" w:dyaOrig="360" w14:anchorId="4991C821">
          <v:shape id="_x0000_i1028" type="#_x0000_t75" style="width:61.5pt;height:18pt" o:ole="">
            <v:imagedata r:id="rId32" o:title=""/>
          </v:shape>
          <o:OLEObject Type="Embed" ProgID="Equation.DSMT4" ShapeID="_x0000_i1028" DrawAspect="Content" ObjectID="_1649521874" r:id="rId33"/>
        </w:object>
      </w:r>
    </w:p>
    <w:p w14:paraId="28FD3689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521EF34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E251AA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63D44D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AD47D3D" w14:textId="77777777" w:rsidR="00AF5D06" w:rsidRPr="004745BF" w:rsidRDefault="00AF5D06" w:rsidP="00AF5D0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4D58352" w14:textId="77777777" w:rsidR="00CF0D10" w:rsidRPr="004745BF" w:rsidRDefault="00CF0D10" w:rsidP="00CF0D10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E1BCBDC" w14:textId="77777777" w:rsidR="00C80FA5" w:rsidRPr="004745BF" w:rsidRDefault="008B6C6B" w:rsidP="001E40E6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28</w:t>
      </w:r>
      <w:r w:rsidR="00C80FA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80FA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iagram shows five shapes on a centimetre grid.</w:t>
      </w:r>
    </w:p>
    <w:p w14:paraId="1B68A66B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C51524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8B77399" wp14:editId="30DABE14">
            <wp:extent cx="5724525" cy="399097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8B761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E2FF202" w14:textId="77777777" w:rsidR="00C80FA5" w:rsidRPr="004745BF" w:rsidRDefault="00C80FA5" w:rsidP="00C80F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wo of the shapes are congruent.</w:t>
      </w:r>
    </w:p>
    <w:p w14:paraId="50641489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letters of these two shapes.</w:t>
      </w:r>
    </w:p>
    <w:p w14:paraId="2A74B57F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A6387ED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762712E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9CC2A2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E3A148" w14:textId="77777777" w:rsidR="008C5FB9" w:rsidRPr="004745BF" w:rsidRDefault="008C5FB9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AF3E97" w14:textId="77777777" w:rsidR="008C5FB9" w:rsidRPr="004745BF" w:rsidRDefault="008C5FB9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F011539" w14:textId="77777777" w:rsidR="008C5FB9" w:rsidRPr="004745BF" w:rsidRDefault="008C5FB9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7981AFA" w14:textId="77777777" w:rsidR="00C80FA5" w:rsidRPr="004745BF" w:rsidRDefault="00C80FA5" w:rsidP="00C80FA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 and ............................</w:t>
      </w:r>
    </w:p>
    <w:p w14:paraId="314FB88C" w14:textId="77777777" w:rsidR="00C80FA5" w:rsidRPr="004745BF" w:rsidRDefault="00C80FA5" w:rsidP="00C80FA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A679086" w14:textId="77777777" w:rsidR="00DA3535" w:rsidRPr="004745BF" w:rsidRDefault="00DA3535" w:rsidP="00DA3535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14:paraId="52205153" w14:textId="77777777" w:rsidR="00DA3535" w:rsidRPr="004745BF" w:rsidRDefault="00DA3535" w:rsidP="00DA3535">
      <w:pPr>
        <w:autoSpaceDE w:val="0"/>
        <w:autoSpaceDN w:val="0"/>
        <w:adjustRightInd w:val="0"/>
        <w:spacing w:after="0" w:line="360" w:lineRule="auto"/>
        <w:ind w:left="-567" w:firstLine="567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14:paraId="3CDCC587" w14:textId="77777777" w:rsidR="00AF5D06" w:rsidRPr="004745BF" w:rsidRDefault="00AF5D06">
      <w:pPr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7C92A6DA" w14:textId="77777777" w:rsidR="00DA3535" w:rsidRPr="004745BF" w:rsidRDefault="008B6C6B" w:rsidP="001E40E6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val="es-ES" w:eastAsia="en-GB"/>
        </w:rPr>
        <w:lastRenderedPageBreak/>
        <w:t>29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val="es-ES"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>Simplify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ab/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  <w:t xml:space="preserve">a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 xml:space="preserve">×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  <w:t xml:space="preserve">b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>× 7</w:t>
      </w:r>
    </w:p>
    <w:p w14:paraId="2117FF18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30A205F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52CBFB85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>.......................................................</w:t>
      </w:r>
    </w:p>
    <w:p w14:paraId="767D03E4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50B3538" w14:textId="77777777" w:rsidR="00A63DF5" w:rsidRPr="004745BF" w:rsidRDefault="008B6C6B" w:rsidP="001E40E6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0</w:t>
      </w:r>
      <w:r w:rsidR="00A63D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63D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0.3 as a percentage.</w:t>
      </w:r>
    </w:p>
    <w:p w14:paraId="0A0574B2" w14:textId="77777777" w:rsidR="00A63DF5" w:rsidRPr="004745BF" w:rsidRDefault="00A63DF5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E5A91DB" w14:textId="77777777" w:rsidR="008C5FB9" w:rsidRPr="004745BF" w:rsidRDefault="008C5FB9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39A3315" w14:textId="77777777" w:rsidR="008C5FB9" w:rsidRPr="004745BF" w:rsidRDefault="008C5FB9" w:rsidP="00A63DF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DA69322" w14:textId="77777777" w:rsidR="00A63DF5" w:rsidRPr="004745BF" w:rsidRDefault="00A63DF5" w:rsidP="00A63DF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%</w:t>
      </w:r>
    </w:p>
    <w:p w14:paraId="4A674569" w14:textId="77777777" w:rsidR="00A63DF5" w:rsidRPr="004745BF" w:rsidRDefault="00A63DF5" w:rsidP="00A63D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6DEA09D" w14:textId="77777777" w:rsidR="0087509A" w:rsidRPr="004745BF" w:rsidRDefault="008B6C6B" w:rsidP="0087509A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31</w:t>
      </w:r>
      <w:r w:rsidR="0087509A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87509A" w:rsidRPr="004745BF">
        <w:rPr>
          <w:rFonts w:ascii="Times New Roman" w:hAnsi="Times New Roman"/>
          <w:color w:val="000000" w:themeColor="text1"/>
          <w:sz w:val="24"/>
          <w:szCs w:val="24"/>
        </w:rPr>
        <w:t>Here is a rectangle.</w:t>
      </w:r>
    </w:p>
    <w:p w14:paraId="55C48E36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52BAC4BB" wp14:editId="621A0E00">
            <wp:extent cx="1943100" cy="94297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08C19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Coby has to find the perimeter of this rectangle.</w:t>
      </w:r>
    </w:p>
    <w:p w14:paraId="745B9D28" w14:textId="77777777" w:rsidR="0087509A" w:rsidRPr="004745BF" w:rsidRDefault="0087509A" w:rsidP="0087509A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He writes,</w:t>
      </w:r>
    </w:p>
    <w:p w14:paraId="79A8EDF4" w14:textId="77777777" w:rsidR="0087509A" w:rsidRPr="004745BF" w:rsidRDefault="0087509A" w:rsidP="0087509A">
      <w:pPr>
        <w:autoSpaceDE w:val="0"/>
        <w:autoSpaceDN w:val="0"/>
        <w:adjustRightInd w:val="0"/>
        <w:spacing w:line="360" w:lineRule="auto"/>
        <w:ind w:firstLine="1276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Perimeter = 7 </w:t>
      </w:r>
      <w:r w:rsidRPr="004745BF">
        <w:rPr>
          <w:rFonts w:ascii="Times New Roman" w:eastAsia="MS Gothic" w:hAnsi="Times New Roman"/>
          <w:color w:val="000000" w:themeColor="text1"/>
          <w:sz w:val="24"/>
        </w:rPr>
        <w:t xml:space="preserve">× </w:t>
      </w:r>
      <w:r w:rsidRPr="004745BF">
        <w:rPr>
          <w:rFonts w:ascii="Times New Roman" w:hAnsi="Times New Roman"/>
          <w:color w:val="000000" w:themeColor="text1"/>
          <w:sz w:val="24"/>
          <w:szCs w:val="24"/>
        </w:rPr>
        <w:t>3</w:t>
      </w:r>
    </w:p>
    <w:p w14:paraId="60BDB588" w14:textId="77777777" w:rsidR="0087509A" w:rsidRPr="004745BF" w:rsidRDefault="0087509A" w:rsidP="0087509A">
      <w:pPr>
        <w:tabs>
          <w:tab w:val="left" w:pos="425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What mistake has Coby made?</w:t>
      </w:r>
    </w:p>
    <w:p w14:paraId="68EA010A" w14:textId="77777777" w:rsidR="0087509A" w:rsidRPr="004745BF" w:rsidRDefault="0087509A" w:rsidP="008B6C6B">
      <w:pPr>
        <w:autoSpaceDE w:val="0"/>
        <w:autoSpaceDN w:val="0"/>
        <w:adjustRightInd w:val="0"/>
        <w:spacing w:line="48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14:paraId="7436C647" w14:textId="77777777" w:rsidR="0087509A" w:rsidRPr="004745BF" w:rsidRDefault="0087509A" w:rsidP="008C5FB9">
      <w:pPr>
        <w:pBdr>
          <w:bottom w:val="single" w:sz="4" w:space="2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4619657" w14:textId="77777777" w:rsidR="00070DFE" w:rsidRPr="004745BF" w:rsidRDefault="008B6C6B" w:rsidP="001E40E6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2</w:t>
      </w:r>
      <w:r w:rsidR="00070DF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</w:t>
      </w:r>
      <w:r w:rsidR="00366F29" w:rsidRPr="00366F2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440" w:dyaOrig="620" w14:anchorId="1C980E90">
          <v:shape id="_x0000_i1029" type="#_x0000_t75" style="width:22.5pt;height:30.75pt" o:ole="">
            <v:imagedata r:id="rId36" o:title=""/>
          </v:shape>
          <o:OLEObject Type="Embed" ProgID="Equation.DSMT4" ShapeID="_x0000_i1029" DrawAspect="Content" ObjectID="_1649521875" r:id="rId37"/>
        </w:object>
      </w:r>
      <w:r w:rsidR="00366F29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070DF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 decimal.</w:t>
      </w:r>
    </w:p>
    <w:p w14:paraId="5ED16DE2" w14:textId="77777777" w:rsidR="001716F0" w:rsidRPr="004745BF" w:rsidRDefault="001716F0" w:rsidP="00070DF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714EB2" w14:textId="77777777" w:rsidR="00070DFE" w:rsidRPr="004745BF" w:rsidRDefault="00070DFE" w:rsidP="00070DF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4CE4C31A" w14:textId="77777777" w:rsidR="008C4015" w:rsidRPr="004745BF" w:rsidRDefault="00BC37B2" w:rsidP="007471E0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F1D9E60" w14:textId="77777777" w:rsidR="00BC37B2" w:rsidRPr="004745BF" w:rsidRDefault="008B6C6B" w:rsidP="0087509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3</w:t>
      </w:r>
      <w:r w:rsidR="001716F0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t </w:t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× </w:t>
      </w:r>
      <w:r w:rsidR="00BC37B2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t</w:t>
      </w:r>
    </w:p>
    <w:p w14:paraId="2E51B23A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F2F1D89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1D8CC8AB" w14:textId="77777777" w:rsidR="00BC37B2" w:rsidRPr="004745BF" w:rsidRDefault="00BC37B2" w:rsidP="00BC37B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CFB0EEE" w14:textId="77777777" w:rsidR="003F4CBF" w:rsidRPr="004745BF" w:rsidRDefault="008B6C6B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lastRenderedPageBreak/>
        <w:t>34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4-sided spinner.</w:t>
      </w:r>
    </w:p>
    <w:p w14:paraId="06788CE4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C1C4CB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107367C2" wp14:editId="36602EDB">
            <wp:extent cx="1362075" cy="16192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A781E6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2F52CF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probabilities that when the spinner is spun it will land on 1, on 3 and on 4</w:t>
      </w:r>
    </w:p>
    <w:p w14:paraId="7488AB95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9"/>
        <w:gridCol w:w="1191"/>
        <w:gridCol w:w="1191"/>
        <w:gridCol w:w="1191"/>
        <w:gridCol w:w="1191"/>
      </w:tblGrid>
      <w:tr w:rsidR="003F4CBF" w:rsidRPr="004745BF" w14:paraId="39772F79" w14:textId="77777777" w:rsidTr="001716F0">
        <w:trPr>
          <w:trHeight w:val="440"/>
          <w:jc w:val="center"/>
        </w:trPr>
        <w:tc>
          <w:tcPr>
            <w:tcW w:w="1669" w:type="dxa"/>
            <w:shd w:val="clear" w:color="auto" w:fill="auto"/>
            <w:vAlign w:val="center"/>
          </w:tcPr>
          <w:p w14:paraId="3A2B71E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2FBDB802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1C48FFB1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3785F069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2864AE1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</w:tr>
      <w:tr w:rsidR="003F4CBF" w:rsidRPr="004745BF" w14:paraId="14C4B49C" w14:textId="77777777" w:rsidTr="001716F0">
        <w:trPr>
          <w:trHeight w:val="462"/>
          <w:jc w:val="center"/>
        </w:trPr>
        <w:tc>
          <w:tcPr>
            <w:tcW w:w="1669" w:type="dxa"/>
            <w:shd w:val="clear" w:color="auto" w:fill="auto"/>
            <w:vAlign w:val="center"/>
          </w:tcPr>
          <w:p w14:paraId="2C65189D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3D6E08D7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2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4155F6B9" w14:textId="77777777" w:rsidR="003F4CBF" w:rsidRPr="004745BF" w:rsidRDefault="000056C7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19E6F026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191" w:type="dxa"/>
            <w:shd w:val="clear" w:color="auto" w:fill="auto"/>
            <w:vAlign w:val="center"/>
          </w:tcPr>
          <w:p w14:paraId="4B97AC95" w14:textId="77777777" w:rsidR="003F4CBF" w:rsidRPr="004745BF" w:rsidRDefault="003F4CBF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1</w:t>
            </w:r>
          </w:p>
        </w:tc>
      </w:tr>
    </w:tbl>
    <w:p w14:paraId="59518E66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8D0D512" w14:textId="77777777" w:rsidR="003F4CBF" w:rsidRPr="004745BF" w:rsidRDefault="003F4CBF" w:rsidP="003F4CB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spinner is spun once.</w:t>
      </w:r>
    </w:p>
    <w:p w14:paraId="6E8ACA3C" w14:textId="77777777" w:rsidR="003F4CBF" w:rsidRPr="004745BF" w:rsidRDefault="00C21F5B" w:rsidP="003F4CB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ich number is the spinner least likely to land on?</w:t>
      </w:r>
    </w:p>
    <w:p w14:paraId="5D7D5090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B888C64" w14:textId="77777777" w:rsidR="0087509A" w:rsidRPr="004745BF" w:rsidRDefault="0087509A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7E9745" w14:textId="77777777" w:rsidR="0087509A" w:rsidRPr="004745BF" w:rsidRDefault="0087509A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7DFBBA" w14:textId="77777777" w:rsidR="003F4C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2EB0E4" w14:textId="77777777" w:rsidR="008B6C6B" w:rsidRPr="004745BF" w:rsidRDefault="008B6C6B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44D5A7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48C50B55" w14:textId="77777777" w:rsidR="001716F0" w:rsidRPr="004745BF" w:rsidRDefault="001716F0" w:rsidP="001716F0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A50A767" w14:textId="77777777" w:rsidR="008C4015" w:rsidRPr="004745BF" w:rsidRDefault="008B6C6B" w:rsidP="0087509A">
      <w:pPr>
        <w:autoSpaceDE w:val="0"/>
        <w:autoSpaceDN w:val="0"/>
        <w:adjustRightInd w:val="0"/>
        <w:spacing w:before="120" w:after="0" w:line="240" w:lineRule="auto"/>
        <w:ind w:hanging="540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5</w:t>
      </w:r>
      <w:r w:rsidR="008C401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proofErr w:type="spellStart"/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ehan</w:t>
      </w:r>
      <w:proofErr w:type="spellEnd"/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is asked to find the range of the numbers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3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1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8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7</w:t>
      </w:r>
      <w:r w:rsidR="008C401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</w:t>
      </w:r>
    </w:p>
    <w:p w14:paraId="1332F276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his working.</w:t>
      </w:r>
    </w:p>
    <w:p w14:paraId="248C5CC1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ange = 5 – 3 = 2</w:t>
      </w:r>
    </w:p>
    <w:p w14:paraId="37CF2152" w14:textId="77777777" w:rsidR="008C4015" w:rsidRPr="004745BF" w:rsidRDefault="008C4015" w:rsidP="008C401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is is wrong.</w:t>
      </w:r>
    </w:p>
    <w:p w14:paraId="203E0C06" w14:textId="77777777" w:rsidR="008C4015" w:rsidRPr="004745BF" w:rsidRDefault="008C4015" w:rsidP="008C401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Explain why.</w:t>
      </w:r>
    </w:p>
    <w:p w14:paraId="076015BA" w14:textId="77777777" w:rsidR="008C4015" w:rsidRPr="004745BF" w:rsidRDefault="008C4015" w:rsidP="008C4015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C2E485B" w14:textId="77777777" w:rsidR="008C4015" w:rsidRPr="004745BF" w:rsidRDefault="008C4015" w:rsidP="008C401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669A7EFB" w14:textId="77777777" w:rsidR="008C4015" w:rsidRPr="004745BF" w:rsidRDefault="008C4015" w:rsidP="008C401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0065EAA" w14:textId="77777777" w:rsidR="00D825D8" w:rsidRPr="004745BF" w:rsidRDefault="008B6C6B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6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3.42 </w:t>
      </w:r>
      <w:r w:rsidR="00D825D8"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10</w:t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4</w:t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n ordinary number.</w:t>
      </w:r>
    </w:p>
    <w:p w14:paraId="1F6A86C9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4C19D7E" w14:textId="77777777" w:rsidR="00D825D8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C3C7C3" w14:textId="77777777" w:rsidR="007471E0" w:rsidRDefault="007471E0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D34746" w14:textId="77777777" w:rsidR="007471E0" w:rsidRPr="004745BF" w:rsidRDefault="007471E0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62348E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</w:t>
      </w:r>
    </w:p>
    <w:p w14:paraId="6986E32E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6C6535E" w14:textId="77777777" w:rsidR="0012078A" w:rsidRPr="004745BF" w:rsidRDefault="008B6C6B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7</w:t>
      </w:r>
      <w:r w:rsidR="0012078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1.452 × 10</w:t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n ordinary number.</w:t>
      </w:r>
    </w:p>
    <w:p w14:paraId="3179406D" w14:textId="77777777" w:rsidR="001716F0" w:rsidRPr="004745BF" w:rsidRDefault="001716F0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3A95211" w14:textId="77777777" w:rsidR="0087509A" w:rsidRPr="004745BF" w:rsidRDefault="0087509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1BE200E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5E096AC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2401194E" w14:textId="77777777" w:rsidR="0012078A" w:rsidRPr="004745BF" w:rsidRDefault="0012078A" w:rsidP="0012078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934907D" w14:textId="77777777" w:rsidR="00B051AE" w:rsidRPr="004745BF" w:rsidRDefault="008B6C6B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8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4.7 × 10</w:t>
      </w:r>
      <w:r w:rsidR="009F6328" w:rsidRPr="004745BF">
        <w:rPr>
          <w:rFonts w:ascii="Times New Roman" w:hAnsi="Times New Roman"/>
          <w:color w:val="000000" w:themeColor="text1"/>
          <w:sz w:val="12"/>
          <w:szCs w:val="12"/>
          <w:lang w:eastAsia="en-GB"/>
        </w:rPr>
        <w:t xml:space="preserve">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–</w:t>
      </w:r>
      <w:r w:rsidR="009F6328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 xml:space="preserve">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1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n ordinary number.</w:t>
      </w:r>
    </w:p>
    <w:p w14:paraId="5097EC5E" w14:textId="77777777" w:rsidR="00B051AE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53ADA2" w14:textId="77777777" w:rsidR="008B6C6B" w:rsidRPr="004745BF" w:rsidRDefault="008B6C6B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83917BC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150791D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7432414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5CBE53C" w14:textId="77777777" w:rsidR="00B051AE" w:rsidRPr="004745BF" w:rsidRDefault="00B051AE" w:rsidP="00B051A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A262410" w14:textId="77777777" w:rsidR="001129F5" w:rsidRPr="004745BF" w:rsidRDefault="008B6C6B" w:rsidP="009F6328">
      <w:pPr>
        <w:tabs>
          <w:tab w:val="left" w:pos="0"/>
          <w:tab w:val="left" w:pos="425"/>
          <w:tab w:val="left" w:pos="156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39</w:t>
      </w:r>
      <w:r w:rsidR="001129F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Simplify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3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1129F5" w:rsidRPr="004745BF">
        <w:rPr>
          <w:rFonts w:ascii="Times New Roman" w:eastAsia="Times New Roman" w:hAnsi="Times New Roman"/>
          <w:color w:val="000000" w:themeColor="text1"/>
          <w:sz w:val="24"/>
          <w:szCs w:val="24"/>
          <w:lang w:val="en-US" w:eastAsia="en-GB"/>
        </w:rPr>
        <w:t xml:space="preserve">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>–</w:t>
      </w:r>
      <w:r w:rsidR="001129F5" w:rsidRPr="004745BF">
        <w:rPr>
          <w:rFonts w:ascii="Times New Roman" w:eastAsia="Times New Roman" w:hAnsi="Times New Roman"/>
          <w:color w:val="000000" w:themeColor="text1"/>
          <w:sz w:val="24"/>
          <w:szCs w:val="24"/>
          <w:lang w:val="en-US" w:eastAsia="en-GB"/>
        </w:rPr>
        <w:t xml:space="preserve">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  <w:r w:rsidR="001129F5" w:rsidRPr="004745BF">
        <w:rPr>
          <w:rFonts w:ascii="Times New Roman" w:eastAsia="Times New Roman" w:hAnsi="Times New Roman"/>
          <w:color w:val="000000" w:themeColor="text1"/>
          <w:sz w:val="24"/>
          <w:szCs w:val="24"/>
          <w:lang w:val="en-US" w:eastAsia="en-GB"/>
        </w:rPr>
        <w:t xml:space="preserve"> </w:t>
      </w:r>
      <w:r w:rsidR="001129F5" w:rsidRPr="004745BF">
        <w:rPr>
          <w:rFonts w:ascii="Times New Roman" w:eastAsia="MS Gothic" w:hAnsi="Times New Roman"/>
          <w:color w:val="000000" w:themeColor="text1"/>
          <w:sz w:val="24"/>
          <w:szCs w:val="24"/>
        </w:rPr>
        <w:t xml:space="preserve">− 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m </w:t>
      </w:r>
      <w:r w:rsidR="001129F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3</w:t>
      </w:r>
      <w:r w:rsidR="001129F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</w:p>
    <w:p w14:paraId="144237A2" w14:textId="77777777" w:rsidR="001129F5" w:rsidRDefault="001129F5" w:rsidP="008B6C6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B5CEFB5" w14:textId="77777777" w:rsidR="008B6C6B" w:rsidRPr="004745BF" w:rsidRDefault="008B6C6B" w:rsidP="008B6C6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764D2E3" w14:textId="77777777" w:rsidR="001716F0" w:rsidRPr="004745BF" w:rsidRDefault="001716F0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FB2A08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B882709" w14:textId="77777777" w:rsidR="001129F5" w:rsidRPr="004745BF" w:rsidRDefault="001129F5" w:rsidP="001129F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14E4B9A" w14:textId="77777777" w:rsidR="001129F5" w:rsidRPr="004745BF" w:rsidRDefault="001129F5" w:rsidP="001129F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3B740CA" w14:textId="77777777" w:rsidR="00F81C51" w:rsidRPr="004745BF" w:rsidRDefault="008B6C6B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0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6 digit number that has 4 as its thousands digit.</w:t>
      </w:r>
    </w:p>
    <w:p w14:paraId="683D6A29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can only use the digit 4 once.</w:t>
      </w:r>
    </w:p>
    <w:p w14:paraId="171E8C80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A00C9AB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B455D51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F19CF1C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6C2B211D" w14:textId="77777777" w:rsidR="00F81C51" w:rsidRPr="004745BF" w:rsidRDefault="00F81C51" w:rsidP="00F81C51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DA23B5D" w14:textId="77777777" w:rsidR="00F81C51" w:rsidRPr="004745BF" w:rsidRDefault="008B6C6B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1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</w:t>
      </w:r>
      <w:r w:rsidR="00366F29" w:rsidRPr="00366F2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340" w:dyaOrig="620" w14:anchorId="22F255F0">
          <v:shape id="_x0000_i1030" type="#_x0000_t75" style="width:16.5pt;height:30.75pt" o:ole="">
            <v:imagedata r:id="rId38" o:title=""/>
          </v:shape>
          <o:OLEObject Type="Embed" ProgID="Equation.DSMT4" ShapeID="_x0000_i1030" DrawAspect="Content" ObjectID="_1649521876" r:id="rId39"/>
        </w:object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as a percentage.</w:t>
      </w:r>
    </w:p>
    <w:p w14:paraId="63CC32EE" w14:textId="77777777" w:rsidR="00F81C51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BCAADA1" w14:textId="77777777" w:rsidR="007471E0" w:rsidRPr="004745BF" w:rsidRDefault="007471E0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973B2D0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69F8752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116F948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%</w:t>
      </w:r>
    </w:p>
    <w:p w14:paraId="5966043D" w14:textId="77777777" w:rsidR="00F81C51" w:rsidRPr="004745BF" w:rsidRDefault="00F81C51" w:rsidP="00F81C51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9BD8422" w14:textId="77777777" w:rsidR="007471E0" w:rsidRDefault="007471E0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3682DC60" w14:textId="77777777" w:rsidR="00B051AE" w:rsidRPr="004745BF" w:rsidRDefault="008B6C6B" w:rsidP="00B051A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2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You can use this graph to change between inches and centimetres.</w:t>
      </w:r>
    </w:p>
    <w:p w14:paraId="554D286A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C1446AC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45D78B83" wp14:editId="79100AAF">
            <wp:extent cx="4943475" cy="5819775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581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E7F800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21BE5D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74 cm to inches.</w:t>
      </w:r>
    </w:p>
    <w:p w14:paraId="4F90CFA0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7A0A44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inches</w:t>
      </w:r>
    </w:p>
    <w:p w14:paraId="41E87DB6" w14:textId="77777777" w:rsidR="00B051AE" w:rsidRPr="004745BF" w:rsidRDefault="00B051AE" w:rsidP="00B051A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F2B9300" w14:textId="77777777" w:rsidR="00A57FE5" w:rsidRPr="004745BF" w:rsidRDefault="008B6C6B" w:rsidP="008B6C6B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3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a square number that is also an odd number.</w:t>
      </w:r>
    </w:p>
    <w:p w14:paraId="15B32AD0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57E2FCD" w14:textId="77777777" w:rsidR="00A57FE5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4FC94D4" w14:textId="77777777" w:rsidR="00CF0D10" w:rsidRDefault="00CF0D10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8E65C31" w14:textId="77777777" w:rsidR="008B6C6B" w:rsidRPr="004745BF" w:rsidRDefault="008B6C6B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86B68BF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B9E098E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8E15FD5" w14:textId="77777777" w:rsidR="008B6C6B" w:rsidRDefault="008B6C6B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192640A7" w14:textId="77777777" w:rsidR="0012078A" w:rsidRPr="004745BF" w:rsidRDefault="008B6C6B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4</w:t>
      </w:r>
      <w:r w:rsidR="0012078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1.5 kilometres to metres.</w:t>
      </w:r>
    </w:p>
    <w:p w14:paraId="6B8B0B13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034D1E3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564C038" w14:textId="77777777" w:rsidR="0012078A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52ED426" w14:textId="77777777" w:rsidR="007471E0" w:rsidRDefault="007471E0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8D8B4D" w14:textId="77777777" w:rsidR="007471E0" w:rsidRPr="004745BF" w:rsidRDefault="007471E0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125C61D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 metres</w:t>
      </w:r>
    </w:p>
    <w:p w14:paraId="312E28C5" w14:textId="77777777" w:rsidR="0012078A" w:rsidRPr="004745BF" w:rsidRDefault="0012078A" w:rsidP="0012078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2DED187" w14:textId="77777777" w:rsidR="00DA3535" w:rsidRPr="004745BF" w:rsidRDefault="008B6C6B" w:rsidP="009F6328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val="es-ES" w:eastAsia="en-GB"/>
        </w:rPr>
        <w:t>45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val="es-ES"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>Simplify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ab/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  <w:t xml:space="preserve">y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 xml:space="preserve">×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  <w:t xml:space="preserve">y </w:t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  <w:t xml:space="preserve">× </w:t>
      </w:r>
      <w:r w:rsidR="00DA353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val="es-ES" w:eastAsia="en-GB"/>
        </w:rPr>
        <w:t>y</w:t>
      </w:r>
    </w:p>
    <w:p w14:paraId="4918F837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5DF73D74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70FD856C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48F46ADB" w14:textId="77777777" w:rsidR="00DA3535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63B43FAE" w14:textId="77777777" w:rsidR="007471E0" w:rsidRPr="004745BF" w:rsidRDefault="007471E0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val="es-ES" w:eastAsia="en-GB"/>
        </w:rPr>
      </w:pPr>
    </w:p>
    <w:p w14:paraId="14FBD42D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C076D49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3F84011" w14:textId="77777777" w:rsidR="00B051AE" w:rsidRPr="004745BF" w:rsidRDefault="007471E0" w:rsidP="009F6328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6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a new fridge has a fault is 0.015.</w:t>
      </w:r>
    </w:p>
    <w:p w14:paraId="45BEAF02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hat is the probability that a new fridge does 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not 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ave a fault?</w:t>
      </w:r>
    </w:p>
    <w:p w14:paraId="3F4CA99B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B137CE4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AB3203" w14:textId="77777777" w:rsidR="00B051AE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3AA683F" w14:textId="77777777" w:rsidR="007471E0" w:rsidRDefault="007471E0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B6DF37B" w14:textId="77777777" w:rsidR="007471E0" w:rsidRPr="004745BF" w:rsidRDefault="007471E0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422912D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D281682" w14:textId="77777777" w:rsidR="00B051AE" w:rsidRPr="004745BF" w:rsidRDefault="00B051AE" w:rsidP="00B051A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</w:t>
      </w:r>
    </w:p>
    <w:p w14:paraId="45F444AE" w14:textId="77777777" w:rsidR="00B051AE" w:rsidRPr="004745BF" w:rsidRDefault="00B051AE" w:rsidP="00B051A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6FB9DAE" w14:textId="77777777" w:rsidR="007E432E" w:rsidRPr="004745BF" w:rsidRDefault="007471E0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7</w:t>
      </w:r>
      <w:r w:rsidR="007E432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7E432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35 cm to mm.</w:t>
      </w:r>
    </w:p>
    <w:p w14:paraId="3DDCE737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E9EFC00" w14:textId="77777777" w:rsidR="007E432E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4366FBC" w14:textId="77777777" w:rsidR="007471E0" w:rsidRDefault="007471E0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6929B6" w14:textId="77777777" w:rsidR="007471E0" w:rsidRDefault="007471E0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871D73F" w14:textId="77777777" w:rsidR="007471E0" w:rsidRDefault="007471E0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25B8B90" w14:textId="77777777" w:rsidR="007471E0" w:rsidRPr="004745BF" w:rsidRDefault="007471E0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D0600EF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5EA0C6" w14:textId="77777777" w:rsidR="007E432E" w:rsidRPr="004745BF" w:rsidRDefault="007E432E" w:rsidP="007E432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 mm</w:t>
      </w:r>
    </w:p>
    <w:p w14:paraId="0B4A9E81" w14:textId="77777777" w:rsidR="007E432E" w:rsidRPr="004745BF" w:rsidRDefault="007E432E" w:rsidP="007E432E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8AF74C8" w14:textId="77777777" w:rsidR="00DD5D1F" w:rsidRDefault="00DD5D1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0E200629" w14:textId="77777777" w:rsidR="00303F99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8</w:t>
      </w:r>
      <w:r w:rsidR="00303F9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iagram shows two shapes drawn on a centimetre grid.</w:t>
      </w:r>
    </w:p>
    <w:p w14:paraId="7D98FCC7" w14:textId="77777777" w:rsidR="00303F99" w:rsidRPr="004745BF" w:rsidRDefault="00303F99" w:rsidP="00303F9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1264CBC" w14:textId="77777777" w:rsidR="00303F99" w:rsidRPr="004745BF" w:rsidRDefault="00303F99" w:rsidP="00303F9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776E391" wp14:editId="27052597">
            <wp:extent cx="4819650" cy="44767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47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ABE9B" w14:textId="77777777" w:rsidR="00303F99" w:rsidRPr="004745BF" w:rsidRDefault="00303F99" w:rsidP="00303F9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54F3951" w14:textId="77777777" w:rsidR="00303F99" w:rsidRPr="004745BF" w:rsidRDefault="003475F6" w:rsidP="00303F99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rite down the mathematical name of quadrilateral </w:t>
      </w:r>
      <w:r w:rsidR="00303F99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Q</w:t>
      </w:r>
      <w:r w:rsidR="00303F99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2B56BFAE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04353A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E7AC2B1" w14:textId="77777777" w:rsidR="00303F99" w:rsidRPr="004745BF" w:rsidRDefault="00303F99" w:rsidP="00303F9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568BEB39" w14:textId="77777777" w:rsidR="00303F99" w:rsidRPr="004745BF" w:rsidRDefault="00303F99" w:rsidP="00303F99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0CBCB43" w14:textId="77777777" w:rsidR="00303F99" w:rsidRPr="004745BF" w:rsidRDefault="00303F99" w:rsidP="00BC37B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</w:p>
    <w:p w14:paraId="3541B636" w14:textId="77777777" w:rsidR="0087509A" w:rsidRPr="004745BF" w:rsidRDefault="0087509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4F80C89" w14:textId="77777777" w:rsidR="0087509A" w:rsidRPr="004745BF" w:rsidRDefault="0087509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B05B239" w14:textId="77777777" w:rsidR="0087509A" w:rsidRPr="004745BF" w:rsidRDefault="0087509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1492EF01" w14:textId="77777777" w:rsidR="0087509A" w:rsidRPr="004745BF" w:rsidRDefault="0087509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3E7B8FA" w14:textId="77777777" w:rsidR="0087509A" w:rsidRPr="004745BF" w:rsidRDefault="0087509A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BB030D3" w14:textId="77777777" w:rsidR="00DD5D1F" w:rsidRDefault="00DD5D1F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14DFEF8" w14:textId="77777777" w:rsidR="00DD5D1F" w:rsidRDefault="00DD5D1F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83B54A5" w14:textId="77777777" w:rsidR="00DD5D1F" w:rsidRDefault="00DD5D1F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72B3501" w14:textId="77777777" w:rsidR="00DD5D1F" w:rsidRDefault="00DD5D1F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F9D32E4" w14:textId="77777777" w:rsidR="00DD5D1F" w:rsidRDefault="00DD5D1F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2CB63244" w14:textId="77777777" w:rsidR="00BC37B2" w:rsidRPr="004745BF" w:rsidRDefault="007471E0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49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rissy drew this graph to show the percentage of buses that got to a bus stop on time</w:t>
      </w:r>
    </w:p>
    <w:p w14:paraId="64B32195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r six months.</w:t>
      </w:r>
    </w:p>
    <w:p w14:paraId="471C4AE3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371C6AD" w14:textId="77777777" w:rsidR="00BC37B2" w:rsidRPr="004745BF" w:rsidRDefault="00BC37B2" w:rsidP="00BC37B2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B7FEBB3" wp14:editId="4581DD56">
            <wp:extent cx="4086225" cy="40005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F9703" w14:textId="77777777" w:rsidR="00BC37B2" w:rsidRPr="004745BF" w:rsidRDefault="003475F6" w:rsidP="00BC37B2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Describe the trend in the percentage of buses that got to the bus stop on time.</w:t>
      </w:r>
    </w:p>
    <w:p w14:paraId="42B148D3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......................................................................................................................................................</w:t>
      </w:r>
    </w:p>
    <w:p w14:paraId="26438E5C" w14:textId="77777777" w:rsidR="00BC37B2" w:rsidRPr="004745BF" w:rsidRDefault="00BC37B2" w:rsidP="00BC37B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8B932BF" w14:textId="77777777" w:rsidR="00BC37B2" w:rsidRPr="004745BF" w:rsidRDefault="007471E0" w:rsidP="0087509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0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Annie and Lily share some money in the ratio</w:t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proofErr w:type="gramStart"/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4 :</w:t>
      </w:r>
      <w:proofErr w:type="gramEnd"/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3</w:t>
      </w:r>
    </w:p>
    <w:p w14:paraId="43DC7C43" w14:textId="77777777" w:rsidR="00BC37B2" w:rsidRPr="004745BF" w:rsidRDefault="00BC37B2" w:rsidP="00BC37B2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at fraction of the money does Lily get?</w:t>
      </w:r>
    </w:p>
    <w:p w14:paraId="7C97FCFD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DD17044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CCD25F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AAF4F1E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27B0C1D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58C82B0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A7E5EB8" w14:textId="77777777" w:rsidR="009A340A" w:rsidRPr="004745BF" w:rsidRDefault="00BC37B2" w:rsidP="004B348D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D04AF4E" w14:textId="77777777" w:rsidR="009A340A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1</w:t>
      </w:r>
      <w:r w:rsidR="009A340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(7</w:t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2</w:t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)</w:t>
      </w:r>
      <w:r w:rsidR="009A340A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vertAlign w:val="superscript"/>
          <w:lang w:eastAsia="en-GB"/>
        </w:rPr>
        <w:t>y</w:t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= 7</w:t>
      </w:r>
      <w:r w:rsidR="009A340A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10</w:t>
      </w:r>
    </w:p>
    <w:p w14:paraId="17C623EC" w14:textId="77777777" w:rsidR="009A340A" w:rsidRPr="004745BF" w:rsidRDefault="009A340A" w:rsidP="009A340A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ind the value of </w:t>
      </w: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275CCD62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2E3FE85E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64C227BA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077AF2A6" w14:textId="77777777" w:rsidR="009A340A" w:rsidRPr="004745BF" w:rsidRDefault="009A340A" w:rsidP="009A340A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y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= .....................................................</w:t>
      </w:r>
    </w:p>
    <w:p w14:paraId="12BB893F" w14:textId="77777777" w:rsidR="009A340A" w:rsidRPr="004745BF" w:rsidRDefault="009A340A" w:rsidP="009A340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F8CFF8B" w14:textId="77777777" w:rsidR="00A57FE5" w:rsidRPr="004745BF" w:rsidRDefault="007471E0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2</w:t>
      </w:r>
      <w:r w:rsidR="00A57FE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4560</w:t>
      </w:r>
      <w:r w:rsidR="00A57FE5" w:rsidRPr="004745BF">
        <w:rPr>
          <w:rFonts w:ascii="Times New Roman" w:hAnsi="Times New Roman"/>
          <w:color w:val="000000" w:themeColor="text1"/>
          <w:sz w:val="12"/>
          <w:szCs w:val="24"/>
          <w:lang w:eastAsia="en-GB"/>
        </w:rPr>
        <w:t xml:space="preserve"> 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 into kg.</w:t>
      </w:r>
    </w:p>
    <w:p w14:paraId="1F34402E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28EDF88" w14:textId="77777777" w:rsidR="00FF29CA" w:rsidRPr="004745BF" w:rsidRDefault="00FF29CA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E222E70" w14:textId="77777777" w:rsidR="00FF29CA" w:rsidRPr="004745BF" w:rsidRDefault="00FF29CA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05C43D8" w14:textId="77777777" w:rsidR="00A57FE5" w:rsidRPr="004745BF" w:rsidRDefault="00A57FE5" w:rsidP="00A57FE5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kg</w:t>
      </w:r>
    </w:p>
    <w:p w14:paraId="1EA3A869" w14:textId="77777777" w:rsidR="00A57FE5" w:rsidRPr="004745BF" w:rsidRDefault="00A57FE5" w:rsidP="00A57FE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7809033" w14:textId="77777777" w:rsidR="00ED7542" w:rsidRPr="004745BF" w:rsidRDefault="007471E0" w:rsidP="00ED7542">
      <w:pPr>
        <w:autoSpaceDE w:val="0"/>
        <w:autoSpaceDN w:val="0"/>
        <w:adjustRightInd w:val="0"/>
        <w:spacing w:before="120" w:after="0"/>
        <w:ind w:hanging="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53</w:t>
      </w:r>
      <w:r w:rsidR="00ED7542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>Here is a grid of squares.</w:t>
      </w:r>
    </w:p>
    <w:p w14:paraId="6A28B603" w14:textId="77777777" w:rsidR="00ED7542" w:rsidRPr="004745BF" w:rsidRDefault="00ED7542" w:rsidP="00ED7542">
      <w:pPr>
        <w:autoSpaceDE w:val="0"/>
        <w:autoSpaceDN w:val="0"/>
        <w:adjustRightInd w:val="0"/>
        <w:jc w:val="center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221505A2" wp14:editId="1B85E614">
            <wp:extent cx="1524000" cy="8096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B87DA" w14:textId="77777777" w:rsidR="00ED7542" w:rsidRPr="004745BF" w:rsidRDefault="00ED7542" w:rsidP="00ED7542">
      <w:pPr>
        <w:autoSpaceDE w:val="0"/>
        <w:autoSpaceDN w:val="0"/>
        <w:adjustRightInd w:val="0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Write down the ratio of the number of shaded squares to the number of unshaded squares.</w:t>
      </w:r>
    </w:p>
    <w:p w14:paraId="1EF78C37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19CAE18A" w14:textId="77777777" w:rsidR="00ED7542" w:rsidRPr="004745BF" w:rsidRDefault="00ED7542" w:rsidP="00ED7542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173B3085" w14:textId="77777777" w:rsidR="00ED7542" w:rsidRPr="004745BF" w:rsidRDefault="00ED7542" w:rsidP="00ED754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4C1196F" w14:textId="77777777" w:rsidR="00DA3535" w:rsidRPr="004745BF" w:rsidRDefault="007471E0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4</w:t>
      </w:r>
      <w:r w:rsidR="00DA353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A353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our biased coins, A, B, C and D are thrown.</w:t>
      </w:r>
    </w:p>
    <w:p w14:paraId="0EF99D3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probability that each coin will land on Heads is shown in the table.</w:t>
      </w:r>
    </w:p>
    <w:p w14:paraId="1911951C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8"/>
        <w:gridCol w:w="2848"/>
      </w:tblGrid>
      <w:tr w:rsidR="00DA3535" w:rsidRPr="004745BF" w14:paraId="18E32A66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5292213F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oin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4B12521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robability</w:t>
            </w:r>
          </w:p>
        </w:tc>
      </w:tr>
      <w:tr w:rsidR="00DA3535" w:rsidRPr="004745BF" w14:paraId="1C10CC79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5DDE44D3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A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33032E37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33</w:t>
            </w:r>
          </w:p>
        </w:tc>
      </w:tr>
      <w:tr w:rsidR="00DA3535" w:rsidRPr="004745BF" w14:paraId="4405AD0D" w14:textId="77777777" w:rsidTr="001716F0">
        <w:trPr>
          <w:trHeight w:val="480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4B81054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2FB4BEB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0.033</w:t>
            </w:r>
          </w:p>
        </w:tc>
      </w:tr>
      <w:tr w:rsidR="00DA3535" w:rsidRPr="004745BF" w14:paraId="2F563EF9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28CCB081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C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4F9C041A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  <w:lang w:eastAsia="en-GB"/>
              </w:rPr>
              <w:object w:dxaOrig="220" w:dyaOrig="660" w14:anchorId="7AD85904">
                <v:shape id="_x0000_i1031" type="#_x0000_t75" style="width:10.5pt;height:33.75pt" o:ole="">
                  <v:imagedata r:id="rId44" o:title=""/>
                </v:shape>
                <o:OLEObject Type="Embed" ProgID="Equation.DSMT4" ShapeID="_x0000_i1031" DrawAspect="Content" ObjectID="_1649521877" r:id="rId45"/>
              </w:object>
            </w:r>
          </w:p>
        </w:tc>
      </w:tr>
      <w:tr w:rsidR="00DA3535" w:rsidRPr="004745BF" w14:paraId="4E9923A8" w14:textId="77777777" w:rsidTr="001716F0">
        <w:trPr>
          <w:trHeight w:val="509"/>
          <w:jc w:val="center"/>
        </w:trPr>
        <w:tc>
          <w:tcPr>
            <w:tcW w:w="2848" w:type="dxa"/>
            <w:shd w:val="clear" w:color="auto" w:fill="auto"/>
            <w:vAlign w:val="center"/>
          </w:tcPr>
          <w:p w14:paraId="1ABAB505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D</w:t>
            </w:r>
          </w:p>
        </w:tc>
        <w:tc>
          <w:tcPr>
            <w:tcW w:w="2848" w:type="dxa"/>
            <w:shd w:val="clear" w:color="auto" w:fill="auto"/>
            <w:vAlign w:val="center"/>
          </w:tcPr>
          <w:p w14:paraId="07BF3D23" w14:textId="77777777" w:rsidR="00DA3535" w:rsidRPr="004745BF" w:rsidRDefault="00DA3535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%</w:t>
            </w:r>
          </w:p>
        </w:tc>
      </w:tr>
    </w:tbl>
    <w:p w14:paraId="63F9C9DB" w14:textId="77777777" w:rsidR="00DA3535" w:rsidRPr="004745BF" w:rsidRDefault="00DA3535" w:rsidP="00DA3535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0C1D0FF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Julie says,</w:t>
      </w:r>
    </w:p>
    <w:p w14:paraId="267B7279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“The probability that coin C will land on Heads is the same as the probability that</w:t>
      </w:r>
    </w:p>
    <w:p w14:paraId="68E34966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oin C will land on Tails.”</w:t>
      </w:r>
    </w:p>
    <w:p w14:paraId="7283B14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s she correct?</w:t>
      </w:r>
    </w:p>
    <w:p w14:paraId="41358DAC" w14:textId="77777777" w:rsidR="00DA3535" w:rsidRPr="004745BF" w:rsidRDefault="00DA3535" w:rsidP="003475F6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a reason for your answer.</w:t>
      </w:r>
    </w:p>
    <w:p w14:paraId="3E88CA0A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20BBB135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B8A1458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5B3B68DB" w14:textId="77777777" w:rsidR="00DA3535" w:rsidRPr="004745BF" w:rsidRDefault="00DA3535" w:rsidP="00DA353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1328130" w14:textId="77777777" w:rsidR="00DA3535" w:rsidRPr="004745BF" w:rsidRDefault="00DA3535" w:rsidP="00DA353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992C9EE" w14:textId="77777777" w:rsidR="00DD5D1F" w:rsidRDefault="00DD5D1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6F5991D7" w14:textId="77777777" w:rsidR="00567463" w:rsidRPr="004745BF" w:rsidRDefault="007471E0" w:rsidP="00567463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5</w:t>
      </w:r>
      <w:r w:rsidR="0056746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p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3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× </w:t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p</w:t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vertAlign w:val="superscript"/>
          <w:lang w:eastAsia="en-GB"/>
        </w:rPr>
        <w:t>x</w:t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 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= </w:t>
      </w:r>
      <w:r w:rsidR="00567463" w:rsidRPr="004745BF">
        <w:rPr>
          <w:rFonts w:ascii="Times New Roman" w:hAnsi="Times New Roman"/>
          <w:i/>
          <w:color w:val="000000" w:themeColor="text1"/>
          <w:sz w:val="24"/>
          <w:szCs w:val="24"/>
          <w:lang w:eastAsia="en-GB"/>
        </w:rPr>
        <w:t>p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9</w:t>
      </w:r>
    </w:p>
    <w:p w14:paraId="5A3CD1E6" w14:textId="77777777" w:rsidR="00567463" w:rsidRPr="004745BF" w:rsidRDefault="00567463" w:rsidP="0056746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ind the value of </w:t>
      </w: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</w:t>
      </w:r>
    </w:p>
    <w:p w14:paraId="6A4D5ADD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34A3C938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0A6B49A1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</w:p>
    <w:p w14:paraId="50F468A0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x</w:t>
      </w: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= .....................................................</w:t>
      </w:r>
    </w:p>
    <w:p w14:paraId="4B5E925F" w14:textId="77777777" w:rsidR="00BB26D3" w:rsidRPr="004745BF" w:rsidRDefault="00BB26D3" w:rsidP="00BB26D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062234F6" w14:textId="77777777" w:rsidR="00BC37B2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6</w:t>
      </w:r>
      <w:r w:rsidR="00BC37B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Simplify </w:t>
      </w:r>
      <w:r w:rsidR="00BC37B2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  <w:r w:rsidR="00366F29" w:rsidRPr="00366F29">
        <w:rPr>
          <w:rFonts w:ascii="Times New Roman" w:hAnsi="Times New Roman"/>
          <w:color w:val="000000" w:themeColor="text1"/>
          <w:position w:val="-24"/>
          <w:sz w:val="24"/>
          <w:szCs w:val="24"/>
          <w:lang w:eastAsia="en-GB"/>
        </w:rPr>
        <w:object w:dxaOrig="820" w:dyaOrig="620" w14:anchorId="58DBE0CB">
          <v:shape id="_x0000_i1032" type="#_x0000_t75" style="width:41.25pt;height:30.75pt" o:ole="">
            <v:imagedata r:id="rId46" o:title=""/>
          </v:shape>
          <o:OLEObject Type="Embed" ProgID="Equation.DSMT4" ShapeID="_x0000_i1032" DrawAspect="Content" ObjectID="_1649521878" r:id="rId47"/>
        </w:object>
      </w:r>
    </w:p>
    <w:p w14:paraId="69566ACD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34C2579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B46551F" w14:textId="77777777" w:rsidR="00BC37B2" w:rsidRPr="004745BF" w:rsidRDefault="00BC37B2" w:rsidP="00BC37B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243C48A6" w14:textId="77777777" w:rsidR="00BC37B2" w:rsidRPr="004745BF" w:rsidRDefault="00BC37B2" w:rsidP="00BC37B2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7BBDF99" w14:textId="77777777" w:rsidR="00544F5B" w:rsidRPr="004745BF" w:rsidRDefault="007471E0" w:rsidP="00DD5D1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7</w:t>
      </w:r>
      <w:r w:rsidR="00544F5B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44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3-D shape.</w:t>
      </w:r>
    </w:p>
    <w:p w14:paraId="3D7DBB83" w14:textId="77777777" w:rsidR="00544F5B" w:rsidRPr="004745BF" w:rsidRDefault="00544F5B" w:rsidP="00544F5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064BACC8" wp14:editId="203030C0">
            <wp:extent cx="2809875" cy="143827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8F5CA5" w14:textId="77777777" w:rsidR="00544F5B" w:rsidRPr="004745BF" w:rsidRDefault="003475F6" w:rsidP="00544F5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</w:t>
      </w:r>
      <w:r w:rsidR="00544F5B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umber of edges of this 3-D shape.</w:t>
      </w:r>
    </w:p>
    <w:p w14:paraId="65E1E76D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678375C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CF09A70" w14:textId="77777777" w:rsidR="00544F5B" w:rsidRPr="004745BF" w:rsidRDefault="00544F5B" w:rsidP="00544F5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561A89B" w14:textId="77777777" w:rsidR="00544F5B" w:rsidRPr="004745BF" w:rsidRDefault="00544F5B" w:rsidP="00544F5B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E8E2E21" w14:textId="77777777" w:rsidR="0012078A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8</w:t>
      </w:r>
      <w:r w:rsidR="0012078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0.00562 in standard form.</w:t>
      </w:r>
    </w:p>
    <w:p w14:paraId="5F8C9070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E8DFA9F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17D468C0" w14:textId="77777777" w:rsidR="0012078A" w:rsidRPr="004745BF" w:rsidRDefault="0012078A" w:rsidP="0012078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AC35010" w14:textId="77777777" w:rsidR="00ED7542" w:rsidRPr="004745BF" w:rsidRDefault="007471E0" w:rsidP="00ED7542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59</w:t>
      </w:r>
      <w:r w:rsidR="00ED7542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Write 4.96 </w:t>
      </w:r>
      <w:r w:rsidR="00ED7542" w:rsidRPr="004745BF">
        <w:rPr>
          <w:rFonts w:ascii="Times New Roman" w:eastAsia="MS Gothic" w:hAnsi="Times New Roman"/>
          <w:color w:val="000000" w:themeColor="text1"/>
          <w:sz w:val="24"/>
        </w:rPr>
        <w:t>×</w:t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10</w:t>
      </w:r>
      <w:r w:rsidR="00ED7542" w:rsidRPr="004745BF">
        <w:rPr>
          <w:rFonts w:ascii="Times New Roman" w:eastAsia="MS Gothic" w:hAnsi="Times New Roman"/>
          <w:color w:val="000000" w:themeColor="text1"/>
          <w:sz w:val="24"/>
          <w:vertAlign w:val="superscript"/>
        </w:rPr>
        <w:t>−3</w:t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 xml:space="preserve"> as an ordinary number.</w:t>
      </w:r>
    </w:p>
    <w:p w14:paraId="41E34623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47067BC4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5EC6D9E1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0DA1781D" w14:textId="77777777" w:rsidR="00ED7542" w:rsidRPr="004745BF" w:rsidRDefault="00ED7542" w:rsidP="00ED7542">
      <w:pPr>
        <w:pBdr>
          <w:bottom w:val="single" w:sz="4" w:space="1" w:color="auto"/>
        </w:pBdr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>(1)</w:t>
      </w:r>
    </w:p>
    <w:p w14:paraId="0689AF2E" w14:textId="77777777" w:rsidR="00B8070D" w:rsidRPr="004745BF" w:rsidRDefault="007471E0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0</w:t>
      </w:r>
      <w:r w:rsidR="00B8070D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8070D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Change 7.3 m into mm.</w:t>
      </w:r>
    </w:p>
    <w:p w14:paraId="6B12257D" w14:textId="77777777" w:rsidR="00B8070D" w:rsidRPr="004745BF" w:rsidRDefault="00B8070D" w:rsidP="00B8070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2352BF0" w14:textId="77777777" w:rsidR="00B8070D" w:rsidRPr="004745BF" w:rsidRDefault="00B8070D" w:rsidP="00B8070D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mm</w:t>
      </w:r>
    </w:p>
    <w:p w14:paraId="3CE37605" w14:textId="77777777" w:rsidR="001129F5" w:rsidRPr="004745BF" w:rsidRDefault="001129F5" w:rsidP="001129F5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D3383DE" w14:textId="77777777" w:rsidR="00DD5D1F" w:rsidRDefault="00DD5D1F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C56C4A0" w14:textId="77777777" w:rsidR="00D825D8" w:rsidRPr="004745BF" w:rsidRDefault="007471E0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1</w:t>
      </w:r>
      <w:r w:rsidR="00D825D8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D825D8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number 0.000 075 47 in standard form.</w:t>
      </w:r>
    </w:p>
    <w:p w14:paraId="67C1F408" w14:textId="77777777" w:rsidR="00D825D8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6BBC2CE" w14:textId="77777777" w:rsidR="00CF0D10" w:rsidRDefault="00CF0D10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C2D21E4" w14:textId="77777777" w:rsidR="00CF0D10" w:rsidRDefault="00CF0D10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7A057D" w14:textId="77777777" w:rsidR="00CF0D10" w:rsidRPr="004745BF" w:rsidRDefault="00CF0D10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6316833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077338F" w14:textId="77777777" w:rsidR="00D825D8" w:rsidRPr="004745BF" w:rsidRDefault="00D825D8" w:rsidP="00D825D8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</w:t>
      </w:r>
    </w:p>
    <w:p w14:paraId="0801D649" w14:textId="77777777" w:rsidR="00D825D8" w:rsidRPr="004745BF" w:rsidRDefault="00D825D8" w:rsidP="00D825D8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986601F" w14:textId="77777777" w:rsidR="00ED7542" w:rsidRPr="004745BF" w:rsidRDefault="007471E0" w:rsidP="00ED7542">
      <w:pPr>
        <w:tabs>
          <w:tab w:val="left" w:pos="0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</w:rPr>
        <w:t>62</w:t>
      </w:r>
      <w:r w:rsidR="00ED7542"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ab/>
      </w:r>
      <w:r w:rsidR="00ED7542" w:rsidRPr="004745BF">
        <w:rPr>
          <w:rFonts w:ascii="Times New Roman" w:hAnsi="Times New Roman"/>
          <w:color w:val="000000" w:themeColor="text1"/>
          <w:sz w:val="24"/>
          <w:szCs w:val="24"/>
        </w:rPr>
        <w:t>Write 32 460 000 in standard form.</w:t>
      </w:r>
    </w:p>
    <w:p w14:paraId="4322688B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1A1169D3" w14:textId="77777777" w:rsidR="00FF29CA" w:rsidRPr="004745BF" w:rsidRDefault="00FF29CA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29158883" w14:textId="77777777" w:rsidR="00FF29CA" w:rsidRPr="004745BF" w:rsidRDefault="00FF29CA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</w:p>
    <w:p w14:paraId="3A22E0A8" w14:textId="77777777" w:rsidR="00ED7542" w:rsidRPr="004745BF" w:rsidRDefault="00ED7542" w:rsidP="00ED7542">
      <w:pPr>
        <w:autoSpaceDE w:val="0"/>
        <w:autoSpaceDN w:val="0"/>
        <w:adjustRightInd w:val="0"/>
        <w:jc w:val="right"/>
        <w:rPr>
          <w:rFonts w:ascii="Times New Roman" w:hAnsi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</w:rPr>
        <w:t>.......................................................</w:t>
      </w:r>
    </w:p>
    <w:p w14:paraId="6711696A" w14:textId="77777777" w:rsidR="00ED7542" w:rsidRPr="004745BF" w:rsidRDefault="00ED7542" w:rsidP="00ED7542">
      <w:pPr>
        <w:pBdr>
          <w:bottom w:val="single" w:sz="4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t>(1)</w:t>
      </w:r>
    </w:p>
    <w:p w14:paraId="2206064A" w14:textId="77777777" w:rsidR="0012078A" w:rsidRPr="004745BF" w:rsidRDefault="007471E0" w:rsidP="00FF29CA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3</w:t>
      </w:r>
      <w:r w:rsidR="0012078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12078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are the first five terms of a Fibonacci sequence.</w:t>
      </w:r>
    </w:p>
    <w:p w14:paraId="5C2C053F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 w:firstLine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956"/>
        <w:gridCol w:w="957"/>
        <w:gridCol w:w="957"/>
        <w:gridCol w:w="957"/>
        <w:gridCol w:w="957"/>
      </w:tblGrid>
      <w:tr w:rsidR="0012078A" w:rsidRPr="004745BF" w14:paraId="6FA623CB" w14:textId="77777777" w:rsidTr="001716F0">
        <w:trPr>
          <w:trHeight w:val="435"/>
          <w:jc w:val="center"/>
        </w:trPr>
        <w:tc>
          <w:tcPr>
            <w:tcW w:w="956" w:type="dxa"/>
            <w:shd w:val="clear" w:color="auto" w:fill="auto"/>
            <w:vAlign w:val="center"/>
          </w:tcPr>
          <w:p w14:paraId="1FD21CDA" w14:textId="77777777" w:rsidR="0012078A" w:rsidRPr="004745BF" w:rsidRDefault="0012078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AA99E4D" w14:textId="77777777" w:rsidR="0012078A" w:rsidRPr="004745BF" w:rsidRDefault="0012078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382AD846" w14:textId="77777777" w:rsidR="0012078A" w:rsidRPr="004745BF" w:rsidRDefault="0012078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5EB7C946" w14:textId="77777777" w:rsidR="0012078A" w:rsidRPr="004745BF" w:rsidRDefault="0012078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957" w:type="dxa"/>
            <w:shd w:val="clear" w:color="auto" w:fill="auto"/>
            <w:vAlign w:val="center"/>
          </w:tcPr>
          <w:p w14:paraId="4BB16615" w14:textId="77777777" w:rsidR="0012078A" w:rsidRPr="004745BF" w:rsidRDefault="0012078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5</w:t>
            </w:r>
          </w:p>
        </w:tc>
      </w:tr>
    </w:tbl>
    <w:p w14:paraId="53B81FBA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9A5FB82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FAE9B5E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next two terms of the sequence.</w:t>
      </w:r>
    </w:p>
    <w:p w14:paraId="788B49A0" w14:textId="77777777" w:rsidR="00FF29CA" w:rsidRPr="004745BF" w:rsidRDefault="00FF29C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2946F39" w14:textId="77777777" w:rsidR="00FF29CA" w:rsidRPr="004745BF" w:rsidRDefault="00FF29C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37B86FE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4F69B56" w14:textId="77777777" w:rsidR="0012078A" w:rsidRPr="004745BF" w:rsidRDefault="0012078A" w:rsidP="0012078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 , ............................</w:t>
      </w:r>
    </w:p>
    <w:p w14:paraId="53B1FCA5" w14:textId="77777777" w:rsidR="0012078A" w:rsidRPr="004745BF" w:rsidRDefault="0012078A" w:rsidP="00463403">
      <w:pPr>
        <w:pBdr>
          <w:bottom w:val="single" w:sz="4" w:space="2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E362DF0" w14:textId="77777777" w:rsidR="00CC4265" w:rsidRPr="004745BF" w:rsidRDefault="007471E0" w:rsidP="00463403">
      <w:pPr>
        <w:autoSpaceDE w:val="0"/>
        <w:autoSpaceDN w:val="0"/>
        <w:adjustRightInd w:val="0"/>
        <w:spacing w:before="120" w:after="0" w:line="240" w:lineRule="auto"/>
        <w:ind w:hanging="567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4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some information about the dress sizes of 25 women.</w:t>
      </w:r>
    </w:p>
    <w:p w14:paraId="2F8D54E3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5"/>
        <w:gridCol w:w="2333"/>
      </w:tblGrid>
      <w:tr w:rsidR="00CC4265" w:rsidRPr="004745BF" w14:paraId="5153239C" w14:textId="77777777" w:rsidTr="00ED7229">
        <w:trPr>
          <w:trHeight w:val="415"/>
          <w:jc w:val="center"/>
        </w:trPr>
        <w:tc>
          <w:tcPr>
            <w:tcW w:w="1565" w:type="dxa"/>
            <w:shd w:val="clear" w:color="auto" w:fill="auto"/>
            <w:vAlign w:val="center"/>
          </w:tcPr>
          <w:p w14:paraId="5BFE5650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Dress size</w:t>
            </w:r>
          </w:p>
        </w:tc>
        <w:tc>
          <w:tcPr>
            <w:tcW w:w="2333" w:type="dxa"/>
            <w:shd w:val="clear" w:color="auto" w:fill="auto"/>
            <w:vAlign w:val="center"/>
          </w:tcPr>
          <w:p w14:paraId="474230B3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Number of women</w:t>
            </w:r>
          </w:p>
        </w:tc>
      </w:tr>
      <w:tr w:rsidR="00CC4265" w:rsidRPr="004745BF" w14:paraId="37286E43" w14:textId="77777777" w:rsidTr="00ED7229">
        <w:trPr>
          <w:trHeight w:val="415"/>
          <w:jc w:val="center"/>
        </w:trPr>
        <w:tc>
          <w:tcPr>
            <w:tcW w:w="1565" w:type="dxa"/>
            <w:shd w:val="clear" w:color="auto" w:fill="auto"/>
            <w:vAlign w:val="center"/>
          </w:tcPr>
          <w:p w14:paraId="7D89F6AD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</w:t>
            </w:r>
          </w:p>
        </w:tc>
        <w:tc>
          <w:tcPr>
            <w:tcW w:w="2333" w:type="dxa"/>
            <w:shd w:val="clear" w:color="auto" w:fill="auto"/>
            <w:vAlign w:val="center"/>
          </w:tcPr>
          <w:p w14:paraId="30C95757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</w:t>
            </w:r>
          </w:p>
        </w:tc>
      </w:tr>
      <w:tr w:rsidR="00CC4265" w:rsidRPr="004745BF" w14:paraId="54531807" w14:textId="77777777" w:rsidTr="00ED7229">
        <w:trPr>
          <w:trHeight w:val="415"/>
          <w:jc w:val="center"/>
        </w:trPr>
        <w:tc>
          <w:tcPr>
            <w:tcW w:w="1565" w:type="dxa"/>
            <w:shd w:val="clear" w:color="auto" w:fill="auto"/>
            <w:vAlign w:val="center"/>
          </w:tcPr>
          <w:p w14:paraId="251AC906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2333" w:type="dxa"/>
            <w:shd w:val="clear" w:color="auto" w:fill="auto"/>
            <w:vAlign w:val="center"/>
          </w:tcPr>
          <w:p w14:paraId="0F9EA600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  <w:tr w:rsidR="00CC4265" w:rsidRPr="004745BF" w14:paraId="253BE005" w14:textId="77777777" w:rsidTr="00ED7229">
        <w:trPr>
          <w:trHeight w:val="415"/>
          <w:jc w:val="center"/>
        </w:trPr>
        <w:tc>
          <w:tcPr>
            <w:tcW w:w="1565" w:type="dxa"/>
            <w:shd w:val="clear" w:color="auto" w:fill="auto"/>
            <w:vAlign w:val="center"/>
          </w:tcPr>
          <w:p w14:paraId="12CDB011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2</w:t>
            </w:r>
          </w:p>
        </w:tc>
        <w:tc>
          <w:tcPr>
            <w:tcW w:w="2333" w:type="dxa"/>
            <w:shd w:val="clear" w:color="auto" w:fill="auto"/>
            <w:vAlign w:val="center"/>
          </w:tcPr>
          <w:p w14:paraId="77E848C0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8</w:t>
            </w:r>
          </w:p>
        </w:tc>
      </w:tr>
      <w:tr w:rsidR="00CC4265" w:rsidRPr="004745BF" w14:paraId="7B2FA58A" w14:textId="77777777" w:rsidTr="00ED7229">
        <w:trPr>
          <w:trHeight w:val="438"/>
          <w:jc w:val="center"/>
        </w:trPr>
        <w:tc>
          <w:tcPr>
            <w:tcW w:w="1565" w:type="dxa"/>
            <w:shd w:val="clear" w:color="auto" w:fill="auto"/>
            <w:vAlign w:val="center"/>
          </w:tcPr>
          <w:p w14:paraId="050DD372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2333" w:type="dxa"/>
            <w:shd w:val="clear" w:color="auto" w:fill="auto"/>
            <w:vAlign w:val="center"/>
          </w:tcPr>
          <w:p w14:paraId="7E7575A8" w14:textId="77777777" w:rsidR="00CC4265" w:rsidRPr="004745BF" w:rsidRDefault="00CC4265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</w:tr>
    </w:tbl>
    <w:p w14:paraId="6DEE948B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4C58A9C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median dress size.</w:t>
      </w:r>
    </w:p>
    <w:p w14:paraId="59637516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78FB4EB" w14:textId="77777777" w:rsidR="00FF29CA" w:rsidRPr="004745BF" w:rsidRDefault="00FF29CA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F1C72BD" w14:textId="77777777" w:rsidR="00FF29CA" w:rsidRPr="004745BF" w:rsidRDefault="00FF29CA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16A8E8F" w14:textId="77777777" w:rsidR="00FF29CA" w:rsidRPr="004745BF" w:rsidRDefault="00FF29CA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FEBCBE2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03F95EF8" w14:textId="77777777" w:rsidR="00CC4265" w:rsidRPr="004745BF" w:rsidRDefault="00CC4265" w:rsidP="00CC426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0BCF69C" w14:textId="77777777" w:rsidR="00A57FE5" w:rsidRPr="004745BF" w:rsidRDefault="007471E0" w:rsidP="00FF29CA">
      <w:pPr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5</w:t>
      </w:r>
      <w:r w:rsidR="00A708C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William needs to work out the size of angle </w:t>
      </w:r>
      <w:r w:rsidR="00A57FE5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y </w:t>
      </w:r>
      <w:r w:rsidR="00A57FE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in this diagram.</w:t>
      </w:r>
    </w:p>
    <w:p w14:paraId="3C4D8016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i/>
          <w:iCs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3CB0326" wp14:editId="4E44BAFF">
            <wp:extent cx="2752725" cy="12001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37956D" w14:textId="77777777" w:rsidR="00A57FE5" w:rsidRPr="004745BF" w:rsidRDefault="00A57FE5" w:rsidP="00A57FE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illiam writ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4897"/>
      </w:tblGrid>
      <w:tr w:rsidR="00A57FE5" w:rsidRPr="004745BF" w14:paraId="3D18445B" w14:textId="77777777" w:rsidTr="001716F0">
        <w:trPr>
          <w:trHeight w:val="499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636C2A5F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Working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47A26C0F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Reason</w:t>
            </w:r>
          </w:p>
        </w:tc>
      </w:tr>
      <w:tr w:rsidR="00A57FE5" w:rsidRPr="004745BF" w14:paraId="64E7E838" w14:textId="77777777" w:rsidTr="001716F0">
        <w:trPr>
          <w:trHeight w:val="493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670326C8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angle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EGH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= 57°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7EF3AAAF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ecause corresponding angles are equal</w:t>
            </w:r>
          </w:p>
        </w:tc>
      </w:tr>
      <w:tr w:rsidR="00A57FE5" w:rsidRPr="004745BF" w14:paraId="2102FA43" w14:textId="77777777" w:rsidTr="001716F0">
        <w:trPr>
          <w:trHeight w:val="718"/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2FC494DF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y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= 180°</w:t>
            </w:r>
            <w:r w:rsidRPr="004745BF">
              <w:rPr>
                <w:rFonts w:ascii="Cambria Math" w:hAnsi="Cambria Math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– 57°</w:t>
            </w:r>
          </w:p>
          <w:p w14:paraId="238FF166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y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= 123°</w:t>
            </w:r>
          </w:p>
        </w:tc>
        <w:tc>
          <w:tcPr>
            <w:tcW w:w="4897" w:type="dxa"/>
            <w:shd w:val="clear" w:color="auto" w:fill="auto"/>
            <w:vAlign w:val="center"/>
          </w:tcPr>
          <w:p w14:paraId="642CAD58" w14:textId="77777777" w:rsidR="00A57FE5" w:rsidRPr="004745BF" w:rsidRDefault="00A57FE5" w:rsidP="001716F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because angles on a straight line add up to 180°</w:t>
            </w:r>
          </w:p>
        </w:tc>
      </w:tr>
    </w:tbl>
    <w:p w14:paraId="0A47A865" w14:textId="77777777" w:rsidR="00A57FE5" w:rsidRPr="004745BF" w:rsidRDefault="00A57FE5" w:rsidP="00A57FE5">
      <w:pPr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ne of William’s reasons is wrong.</w:t>
      </w:r>
    </w:p>
    <w:p w14:paraId="7A13EC2D" w14:textId="77777777" w:rsidR="00A57FE5" w:rsidRPr="004745BF" w:rsidRDefault="00A57FE5" w:rsidP="00A57FE5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correct reason.</w:t>
      </w:r>
    </w:p>
    <w:p w14:paraId="6958711B" w14:textId="77777777" w:rsidR="00A57FE5" w:rsidRPr="004745BF" w:rsidRDefault="00A57FE5" w:rsidP="00A57FE5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00F81545" w14:textId="77777777" w:rsidR="00A57FE5" w:rsidRPr="004745BF" w:rsidRDefault="00A57FE5" w:rsidP="00A57FE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14:paraId="4854A03A" w14:textId="77777777" w:rsidR="00A57FE5" w:rsidRPr="004745BF" w:rsidRDefault="00A57FE5" w:rsidP="00A57FE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193B8B2" w14:textId="77777777" w:rsidR="00B051AE" w:rsidRPr="004745BF" w:rsidRDefault="007471E0" w:rsidP="009F6328">
      <w:pPr>
        <w:autoSpaceDE w:val="0"/>
        <w:autoSpaceDN w:val="0"/>
        <w:adjustRightInd w:val="0"/>
        <w:spacing w:before="120" w:after="0" w:line="360" w:lineRule="auto"/>
        <w:ind w:hanging="540"/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6</w:t>
      </w:r>
      <w:r w:rsidR="00B051AE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actorise </w:t>
      </w:r>
      <w:r w:rsidR="00B051AE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  <w:t>5 – 10</w:t>
      </w:r>
      <w:r w:rsidR="00B051AE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m</w:t>
      </w:r>
    </w:p>
    <w:p w14:paraId="4B2171FC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1EAAFC" w14:textId="77777777" w:rsidR="00B051AE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926899" w14:textId="77777777" w:rsidR="00CF0D10" w:rsidRDefault="00CF0D10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7C3BABB" w14:textId="77777777" w:rsidR="00CF0D10" w:rsidRPr="004745BF" w:rsidRDefault="00CF0D10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ADF693B" w14:textId="77777777" w:rsidR="00B051AE" w:rsidRPr="004745BF" w:rsidRDefault="00B051AE" w:rsidP="00B051AE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77D4D957" w14:textId="77777777" w:rsidR="00B051AE" w:rsidRPr="004745BF" w:rsidRDefault="00B051AE" w:rsidP="00B051A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BA2E7CD" w14:textId="77777777" w:rsidR="004B348D" w:rsidRPr="004745BF" w:rsidRDefault="004B348D">
      <w:pPr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</w:p>
    <w:p w14:paraId="73A36D6D" w14:textId="77777777" w:rsidR="00DD5D1F" w:rsidRDefault="00DD5D1F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br w:type="page"/>
      </w:r>
    </w:p>
    <w:p w14:paraId="5FA9D326" w14:textId="77777777" w:rsidR="00E24B13" w:rsidRPr="004745BF" w:rsidRDefault="007471E0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7</w:t>
      </w:r>
      <w:r w:rsidR="00E24B1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E24B1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diagram shows a cube of side length 2 cm.</w:t>
      </w:r>
    </w:p>
    <w:p w14:paraId="11165005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00882EB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3DC69B95" wp14:editId="074B7FE5">
            <wp:extent cx="1190625" cy="981075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934692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A06F050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73DD30D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ab/>
      </w:r>
    </w:p>
    <w:p w14:paraId="29D68296" w14:textId="77777777" w:rsidR="00E24B13" w:rsidRPr="004745BF" w:rsidRDefault="00E24B13" w:rsidP="00E24B1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55C8305" w14:textId="77777777" w:rsidR="00E24B13" w:rsidRPr="004745BF" w:rsidRDefault="00E24B13" w:rsidP="00E24B13">
      <w:pPr>
        <w:tabs>
          <w:tab w:val="left" w:pos="381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Draw a cuboid that can be made with 6 of these cubes.</w:t>
      </w:r>
    </w:p>
    <w:p w14:paraId="691B1814" w14:textId="77777777" w:rsidR="00E24B13" w:rsidRPr="004745BF" w:rsidRDefault="00E24B13" w:rsidP="003475F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the dimensions of the cuboid on your diagram.</w:t>
      </w:r>
    </w:p>
    <w:p w14:paraId="4F77991F" w14:textId="77777777" w:rsidR="00E24B13" w:rsidRPr="004745BF" w:rsidRDefault="00E24B13" w:rsidP="00E24B13">
      <w:pPr>
        <w:tabs>
          <w:tab w:val="left" w:pos="188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A3A1CA5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269AC5F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B06AED4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1A6DA73A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7BB515FD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D197468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493B066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0E2DAD9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09F28D9A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92F0D76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D242A67" w14:textId="77777777" w:rsidR="00E24B13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4F7B96A5" w14:textId="77777777" w:rsidR="004745BF" w:rsidRDefault="004745BF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534F20FD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1DB17D14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3D1822B6" w14:textId="77777777" w:rsidR="00E24B13" w:rsidRPr="004745BF" w:rsidRDefault="00E24B13" w:rsidP="00E24B13">
      <w:pP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p w14:paraId="61F86DAB" w14:textId="77777777" w:rsidR="00E24B13" w:rsidRPr="004745BF" w:rsidRDefault="00E24B13" w:rsidP="00E24B1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129412E3" w14:textId="77777777" w:rsidR="004B348D" w:rsidRPr="004745BF" w:rsidRDefault="004B348D">
      <w:pPr>
        <w:rPr>
          <w:rFonts w:ascii="Times New Roman" w:hAnsi="Times New Roman"/>
          <w:b/>
          <w:bCs/>
          <w:color w:val="000000" w:themeColor="text1"/>
          <w:sz w:val="24"/>
          <w:szCs w:val="24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</w:rPr>
        <w:br w:type="page"/>
      </w:r>
    </w:p>
    <w:p w14:paraId="55A5592B" w14:textId="77777777" w:rsidR="003F4CBF" w:rsidRPr="004745BF" w:rsidRDefault="007471E0" w:rsidP="009F6328">
      <w:pPr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8</w:t>
      </w:r>
      <w:r w:rsidR="003F4CBF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3F4CBF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7357 correct to 3 significant figures.</w:t>
      </w:r>
    </w:p>
    <w:p w14:paraId="435AA422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7577A35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1F7EC2A" w14:textId="77777777" w:rsidR="003F4CBF" w:rsidRPr="004745BF" w:rsidRDefault="003F4CBF" w:rsidP="003F4CB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5F2BE7D7" w14:textId="77777777" w:rsidR="003F4CBF" w:rsidRPr="004745BF" w:rsidRDefault="003F4CBF" w:rsidP="003F4CBF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326A021E" w14:textId="77777777" w:rsidR="00F81C51" w:rsidRPr="004745BF" w:rsidRDefault="007471E0" w:rsidP="00F81C51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69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en a drawing pin is dropped it can land point down or point up.</w:t>
      </w:r>
    </w:p>
    <w:p w14:paraId="27DFF8AA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Lucy, Mel and Tom each dropped the drawing pin a number of times.</w:t>
      </w:r>
    </w:p>
    <w:p w14:paraId="56535B56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the number of times the drawing pin landed point down and the number</w:t>
      </w:r>
    </w:p>
    <w:p w14:paraId="56E3DA51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of times the drawing pin landed point up for each person.</w:t>
      </w:r>
    </w:p>
    <w:p w14:paraId="7E3B3ABA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6"/>
        <w:gridCol w:w="1556"/>
        <w:gridCol w:w="1556"/>
        <w:gridCol w:w="1556"/>
      </w:tblGrid>
      <w:tr w:rsidR="00F81C51" w:rsidRPr="004745BF" w14:paraId="5D7EF3D8" w14:textId="77777777" w:rsidTr="00ED7229">
        <w:trPr>
          <w:trHeight w:val="502"/>
          <w:jc w:val="center"/>
        </w:trPr>
        <w:tc>
          <w:tcPr>
            <w:tcW w:w="155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4148E197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</w:p>
        </w:tc>
        <w:tc>
          <w:tcPr>
            <w:tcW w:w="1556" w:type="dxa"/>
            <w:shd w:val="clear" w:color="auto" w:fill="auto"/>
            <w:vAlign w:val="center"/>
          </w:tcPr>
          <w:p w14:paraId="2403269D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Lucy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27ED16D3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Mel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4D91628F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Tom</w:t>
            </w:r>
          </w:p>
        </w:tc>
      </w:tr>
      <w:tr w:rsidR="00F81C51" w:rsidRPr="004745BF" w14:paraId="03345178" w14:textId="77777777" w:rsidTr="00ED7229">
        <w:trPr>
          <w:trHeight w:val="502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6A5D94E3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oint down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2325A621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1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7662F569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53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4D6DAA8A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</w:t>
            </w:r>
          </w:p>
        </w:tc>
      </w:tr>
      <w:tr w:rsidR="00F81C51" w:rsidRPr="004745BF" w14:paraId="33EFFA5A" w14:textId="77777777" w:rsidTr="00ED7229">
        <w:trPr>
          <w:trHeight w:val="529"/>
          <w:jc w:val="center"/>
        </w:trPr>
        <w:tc>
          <w:tcPr>
            <w:tcW w:w="1556" w:type="dxa"/>
            <w:shd w:val="clear" w:color="auto" w:fill="auto"/>
            <w:vAlign w:val="center"/>
          </w:tcPr>
          <w:p w14:paraId="09261A33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point up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15C7D373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2E07A0BC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1556" w:type="dxa"/>
            <w:shd w:val="clear" w:color="auto" w:fill="auto"/>
            <w:vAlign w:val="center"/>
          </w:tcPr>
          <w:p w14:paraId="75AE1F34" w14:textId="77777777" w:rsidR="00F81C51" w:rsidRPr="004745BF" w:rsidRDefault="00F81C51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</w:tr>
    </w:tbl>
    <w:p w14:paraId="18641282" w14:textId="77777777" w:rsidR="00F81C51" w:rsidRPr="004745BF" w:rsidRDefault="00F81C51" w:rsidP="00F81C51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226C776" w14:textId="77777777" w:rsidR="00F81C51" w:rsidRPr="004745BF" w:rsidRDefault="00F81C51" w:rsidP="00F81C51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Rachael is going to drop the drawing pin once.</w:t>
      </w:r>
    </w:p>
    <w:p w14:paraId="34BEE996" w14:textId="77777777" w:rsidR="00F81C51" w:rsidRPr="004745BF" w:rsidRDefault="00F81C51" w:rsidP="00F81C51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hose results will give the best estimate for the probability that the drawing pin will</w:t>
      </w:r>
    </w:p>
    <w:p w14:paraId="1B13F2AA" w14:textId="77777777" w:rsidR="00F81C51" w:rsidRPr="004745BF" w:rsidRDefault="00F81C51" w:rsidP="00F81C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land point up?</w:t>
      </w:r>
    </w:p>
    <w:p w14:paraId="67512F0F" w14:textId="77777777" w:rsidR="00F81C51" w:rsidRPr="004745BF" w:rsidRDefault="00F81C51" w:rsidP="00F81C51">
      <w:pPr>
        <w:tabs>
          <w:tab w:val="left" w:pos="426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a reason for your answer.</w:t>
      </w:r>
    </w:p>
    <w:p w14:paraId="30874158" w14:textId="77777777" w:rsidR="00F81C51" w:rsidRPr="004745BF" w:rsidRDefault="00F81C51" w:rsidP="00F81C51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 ......................................................................................................................................................</w:t>
      </w:r>
    </w:p>
    <w:p w14:paraId="4FE2A037" w14:textId="77777777" w:rsidR="007E432E" w:rsidRPr="004745BF" w:rsidRDefault="007E432E" w:rsidP="007E432E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44293040" w14:textId="77777777" w:rsidR="00F959DA" w:rsidRPr="004745BF" w:rsidRDefault="007471E0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0</w:t>
      </w:r>
      <w:r w:rsidR="00F959DA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959DA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information about the heights of 80 plants.</w:t>
      </w:r>
    </w:p>
    <w:p w14:paraId="7B2CF205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38"/>
        <w:gridCol w:w="2038"/>
      </w:tblGrid>
      <w:tr w:rsidR="00F959DA" w:rsidRPr="004745BF" w14:paraId="513B66E0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064DA3CE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Height (</w:t>
            </w:r>
            <w:r w:rsidRPr="004745BF"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6B91BE38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Frequency</w:t>
            </w:r>
          </w:p>
        </w:tc>
      </w:tr>
      <w:tr w:rsidR="00F959DA" w:rsidRPr="004745BF" w14:paraId="73E92A54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6EE67504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1A240BE6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7</w:t>
            </w:r>
          </w:p>
        </w:tc>
      </w:tr>
      <w:tr w:rsidR="00F959DA" w:rsidRPr="004745BF" w14:paraId="54604E4F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5309C60F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2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3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39001CDE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3</w:t>
            </w:r>
          </w:p>
        </w:tc>
      </w:tr>
      <w:tr w:rsidR="00F959DA" w:rsidRPr="004745BF" w14:paraId="1F7B5263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0DA9087D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3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4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28B76A72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</w:t>
            </w:r>
          </w:p>
        </w:tc>
      </w:tr>
      <w:tr w:rsidR="00F959DA" w:rsidRPr="004745BF" w14:paraId="79D32654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59145191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4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7B8A0AF4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2</w:t>
            </w:r>
          </w:p>
        </w:tc>
      </w:tr>
      <w:tr w:rsidR="00F959DA" w:rsidRPr="004745BF" w14:paraId="184887D5" w14:textId="77777777" w:rsidTr="001716F0">
        <w:trPr>
          <w:trHeight w:val="459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34724FBD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5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6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2069DCCE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</w:t>
            </w:r>
          </w:p>
        </w:tc>
      </w:tr>
      <w:tr w:rsidR="00F959DA" w:rsidRPr="004745BF" w14:paraId="7111FCE9" w14:textId="77777777" w:rsidTr="001716F0">
        <w:trPr>
          <w:trHeight w:val="488"/>
          <w:jc w:val="center"/>
        </w:trPr>
        <w:tc>
          <w:tcPr>
            <w:tcW w:w="2038" w:type="dxa"/>
            <w:shd w:val="clear" w:color="auto" w:fill="auto"/>
            <w:vAlign w:val="center"/>
          </w:tcPr>
          <w:p w14:paraId="318FA450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6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70</w:t>
            </w:r>
          </w:p>
        </w:tc>
        <w:tc>
          <w:tcPr>
            <w:tcW w:w="2038" w:type="dxa"/>
            <w:shd w:val="clear" w:color="auto" w:fill="auto"/>
            <w:vAlign w:val="center"/>
          </w:tcPr>
          <w:p w14:paraId="6E9F51CC" w14:textId="77777777" w:rsidR="00F959DA" w:rsidRPr="004745BF" w:rsidRDefault="00F959DA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8</w:t>
            </w:r>
          </w:p>
        </w:tc>
      </w:tr>
    </w:tbl>
    <w:p w14:paraId="5A2075F2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A59B622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class interval that contains the median.</w:t>
      </w:r>
    </w:p>
    <w:p w14:paraId="4EACFB6F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D36BD4B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1808DCA3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7050C65" w14:textId="77777777" w:rsidR="00F959DA" w:rsidRPr="004745BF" w:rsidRDefault="00F959DA" w:rsidP="00F959DA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.</w:t>
      </w:r>
    </w:p>
    <w:p w14:paraId="07B9347E" w14:textId="77777777" w:rsidR="00F959DA" w:rsidRPr="004745BF" w:rsidRDefault="00F959DA" w:rsidP="00F959DA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671F8948" w14:textId="77777777" w:rsidR="00567463" w:rsidRPr="004745BF" w:rsidRDefault="007471E0" w:rsidP="009F6328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1</w:t>
      </w:r>
      <w:r w:rsidR="0056746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Factorise </w:t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>x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vertAlign w:val="superscript"/>
          <w:lang w:eastAsia="en-GB"/>
        </w:rPr>
        <w:t>2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 xml:space="preserve"> + 6</w:t>
      </w:r>
      <w:r w:rsidR="00567463" w:rsidRPr="004745BF">
        <w:rPr>
          <w:rFonts w:ascii="Times New Roman" w:hAnsi="Times New Roman"/>
          <w:i/>
          <w:iCs/>
          <w:color w:val="000000" w:themeColor="text1"/>
          <w:sz w:val="24"/>
          <w:szCs w:val="24"/>
          <w:lang w:eastAsia="en-GB"/>
        </w:rPr>
        <w:t xml:space="preserve">x </w:t>
      </w:r>
      <w:r w:rsidR="0056746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+ 9</w:t>
      </w:r>
    </w:p>
    <w:p w14:paraId="3FE2823F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FAB84B9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20FA53F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431510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218BE2FA" w14:textId="77777777" w:rsidR="00567463" w:rsidRPr="004745BF" w:rsidRDefault="00567463" w:rsidP="0056746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</w:t>
      </w:r>
    </w:p>
    <w:p w14:paraId="0E8F5456" w14:textId="77777777" w:rsidR="00567463" w:rsidRPr="004745BF" w:rsidRDefault="00567463" w:rsidP="00567463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2BA30D9B" w14:textId="77777777" w:rsidR="00292033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2</w:t>
      </w:r>
      <w:r w:rsidR="0029203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29203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ere is a list of numbers.</w:t>
      </w:r>
    </w:p>
    <w:p w14:paraId="294DCD26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</w:tblGrid>
      <w:tr w:rsidR="00292033" w:rsidRPr="004745BF" w14:paraId="243AA6B8" w14:textId="77777777" w:rsidTr="001716F0">
        <w:trPr>
          <w:trHeight w:val="392"/>
          <w:jc w:val="center"/>
        </w:trPr>
        <w:tc>
          <w:tcPr>
            <w:tcW w:w="870" w:type="dxa"/>
            <w:shd w:val="clear" w:color="auto" w:fill="auto"/>
            <w:vAlign w:val="center"/>
          </w:tcPr>
          <w:p w14:paraId="28C3FC7A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01B9ADB7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6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4B49ED58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9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6E2314B9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0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52DEE030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4B4B6954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7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271497D4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30</w:t>
            </w:r>
          </w:p>
        </w:tc>
        <w:tc>
          <w:tcPr>
            <w:tcW w:w="870" w:type="dxa"/>
            <w:shd w:val="clear" w:color="auto" w:fill="auto"/>
            <w:vAlign w:val="center"/>
          </w:tcPr>
          <w:p w14:paraId="5C117176" w14:textId="77777777" w:rsidR="00292033" w:rsidRPr="004745BF" w:rsidRDefault="00292033" w:rsidP="001716F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0</w:t>
            </w:r>
          </w:p>
        </w:tc>
      </w:tr>
    </w:tbl>
    <w:p w14:paraId="791A9511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BD59E2C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rom the list, write down all the numbers that are powers of 3</w:t>
      </w:r>
    </w:p>
    <w:p w14:paraId="1D21AE2A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023533B" w14:textId="77777777" w:rsidR="00292033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3CCD55" w14:textId="77777777" w:rsidR="00DD5D1F" w:rsidRDefault="00DD5D1F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59E19FB" w14:textId="77777777" w:rsidR="00DD5D1F" w:rsidRPr="004745BF" w:rsidRDefault="00DD5D1F" w:rsidP="00292033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D57A5CC" w14:textId="77777777" w:rsidR="00292033" w:rsidRPr="004745BF" w:rsidRDefault="00292033" w:rsidP="00292033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......</w:t>
      </w:r>
    </w:p>
    <w:p w14:paraId="36806770" w14:textId="77777777" w:rsidR="00292033" w:rsidRPr="004745BF" w:rsidRDefault="00292033" w:rsidP="00292033">
      <w:pPr>
        <w:pBdr>
          <w:bottom w:val="single" w:sz="4" w:space="1" w:color="auto"/>
        </w:pBd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70D15D7" w14:textId="77777777" w:rsidR="00CC4265" w:rsidRPr="004745BF" w:rsidRDefault="007471E0" w:rsidP="009F6328">
      <w:pPr>
        <w:autoSpaceDE w:val="0"/>
        <w:autoSpaceDN w:val="0"/>
        <w:adjustRightInd w:val="0"/>
        <w:spacing w:before="120" w:after="0" w:line="360" w:lineRule="auto"/>
        <w:ind w:hanging="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3</w:t>
      </w:r>
      <w:r w:rsidR="00CC4265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CC4265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Harley’s house has a value of £160 000 correct to 2 significant figures.</w:t>
      </w:r>
    </w:p>
    <w:p w14:paraId="4C0BD75C" w14:textId="77777777" w:rsidR="00CC4265" w:rsidRDefault="00CC4265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Write down the least possible value of the house.</w:t>
      </w:r>
    </w:p>
    <w:p w14:paraId="7D51C0CE" w14:textId="77777777" w:rsidR="004745BF" w:rsidRDefault="004745BF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45E9D9D" w14:textId="77777777" w:rsidR="004745BF" w:rsidRDefault="004745BF" w:rsidP="00CC426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7CD176C2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AC5F1CE" w14:textId="77777777" w:rsidR="00CC4265" w:rsidRPr="004745BF" w:rsidRDefault="00CC4265" w:rsidP="00CC426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£ .......................................................</w:t>
      </w:r>
    </w:p>
    <w:p w14:paraId="66DA3317" w14:textId="77777777" w:rsidR="00CC4265" w:rsidRPr="004745BF" w:rsidRDefault="00CC4265" w:rsidP="00CC4265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E6EF97" w14:textId="77777777" w:rsidR="00BB26D3" w:rsidRPr="004745BF" w:rsidRDefault="007471E0" w:rsidP="009F6328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4</w:t>
      </w:r>
      <w:r w:rsidR="00BB26D3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BB26D3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The table shows information about the heights of 80 children.</w:t>
      </w:r>
    </w:p>
    <w:p w14:paraId="458265D2" w14:textId="77777777" w:rsidR="00BB26D3" w:rsidRPr="004745BF" w:rsidRDefault="00BB26D3" w:rsidP="00BB26D3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0"/>
        <w:gridCol w:w="2230"/>
      </w:tblGrid>
      <w:tr w:rsidR="00BB26D3" w:rsidRPr="004745BF" w14:paraId="061EB15F" w14:textId="77777777" w:rsidTr="00ED7229">
        <w:trPr>
          <w:trHeight w:val="455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36890DB2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Height (</w:t>
            </w:r>
            <w:r w:rsidRPr="004745BF">
              <w:rPr>
                <w:rFonts w:ascii="Times New Roman" w:hAnsi="Times New Roman"/>
                <w:b/>
                <w:bCs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cm)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42DF286D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b/>
                <w:bCs/>
                <w:color w:val="000000" w:themeColor="text1"/>
                <w:sz w:val="24"/>
                <w:szCs w:val="24"/>
                <w:lang w:eastAsia="en-GB"/>
              </w:rPr>
              <w:t>Frequency</w:t>
            </w:r>
          </w:p>
        </w:tc>
      </w:tr>
      <w:tr w:rsidR="00BB26D3" w:rsidRPr="004745BF" w14:paraId="5A40F05D" w14:textId="77777777" w:rsidTr="00ED7229">
        <w:trPr>
          <w:trHeight w:val="481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62873FD5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3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 w:val="24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40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79A8C2AA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4</w:t>
            </w:r>
          </w:p>
        </w:tc>
      </w:tr>
      <w:tr w:rsidR="00BB26D3" w:rsidRPr="004745BF" w14:paraId="43C38F90" w14:textId="77777777" w:rsidTr="00ED7229">
        <w:trPr>
          <w:trHeight w:val="455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0851FC53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4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50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4C49BC24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1</w:t>
            </w:r>
          </w:p>
        </w:tc>
      </w:tr>
      <w:tr w:rsidR="00BB26D3" w:rsidRPr="004745BF" w14:paraId="3DB2F6C3" w14:textId="77777777" w:rsidTr="00ED7229">
        <w:trPr>
          <w:trHeight w:val="455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40676306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5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60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594EC39B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4</w:t>
            </w:r>
          </w:p>
        </w:tc>
      </w:tr>
      <w:tr w:rsidR="00BB26D3" w:rsidRPr="004745BF" w14:paraId="69E812C5" w14:textId="77777777" w:rsidTr="00ED7229">
        <w:trPr>
          <w:trHeight w:val="481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15B16E6F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6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70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52E658C3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22</w:t>
            </w:r>
          </w:p>
        </w:tc>
      </w:tr>
      <w:tr w:rsidR="00BB26D3" w:rsidRPr="004745BF" w14:paraId="09A936E7" w14:textId="77777777" w:rsidTr="00ED7229">
        <w:trPr>
          <w:trHeight w:val="481"/>
          <w:jc w:val="center"/>
        </w:trPr>
        <w:tc>
          <w:tcPr>
            <w:tcW w:w="2230" w:type="dxa"/>
            <w:shd w:val="clear" w:color="auto" w:fill="auto"/>
            <w:vAlign w:val="center"/>
          </w:tcPr>
          <w:p w14:paraId="0724F8EB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170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</w:rPr>
              <w:t>&lt;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i/>
                <w:iCs/>
                <w:color w:val="000000" w:themeColor="text1"/>
                <w:sz w:val="24"/>
                <w:szCs w:val="24"/>
                <w:lang w:eastAsia="en-GB"/>
              </w:rPr>
              <w:t xml:space="preserve">h </w:t>
            </w:r>
            <w:r w:rsidRPr="004745BF">
              <w:rPr>
                <w:rFonts w:ascii="Cambria Math" w:hAnsi="Cambria Math" w:cs="Cambria Math"/>
                <w:color w:val="000000" w:themeColor="text1"/>
                <w:szCs w:val="32"/>
                <w:lang w:val="en-US"/>
              </w:rPr>
              <w:t>⩽</w:t>
            </w:r>
            <w:r w:rsidRPr="004745BF">
              <w:rPr>
                <w:rFonts w:ascii="Times New Roman" w:eastAsia="EuclidMathTwo" w:hAnsi="Times New Roman"/>
                <w:color w:val="000000" w:themeColor="text1"/>
                <w:sz w:val="24"/>
                <w:szCs w:val="24"/>
                <w:lang w:eastAsia="en-GB"/>
              </w:rPr>
              <w:t xml:space="preserve"> </w:t>
            </w: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80</w:t>
            </w:r>
          </w:p>
        </w:tc>
        <w:tc>
          <w:tcPr>
            <w:tcW w:w="2230" w:type="dxa"/>
            <w:shd w:val="clear" w:color="auto" w:fill="auto"/>
            <w:vAlign w:val="center"/>
          </w:tcPr>
          <w:p w14:paraId="306E11AF" w14:textId="77777777" w:rsidR="00BB26D3" w:rsidRPr="004745BF" w:rsidRDefault="00BB26D3" w:rsidP="00ED722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</w:pPr>
            <w:r w:rsidRPr="004745BF">
              <w:rPr>
                <w:rFonts w:ascii="Times New Roman" w:hAnsi="Times New Roman"/>
                <w:color w:val="000000" w:themeColor="text1"/>
                <w:sz w:val="24"/>
                <w:szCs w:val="24"/>
                <w:lang w:eastAsia="en-GB"/>
              </w:rPr>
              <w:t>19</w:t>
            </w:r>
          </w:p>
        </w:tc>
      </w:tr>
    </w:tbl>
    <w:p w14:paraId="3BABE49B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4C6DD9FC" w14:textId="77777777" w:rsidR="00BB26D3" w:rsidRPr="004745BF" w:rsidRDefault="00BB26D3" w:rsidP="00BB26D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class interval that contains the median.</w:t>
      </w:r>
    </w:p>
    <w:p w14:paraId="2D5083EC" w14:textId="77777777" w:rsidR="00BB26D3" w:rsidRPr="004745BF" w:rsidRDefault="00BB26D3" w:rsidP="00BB26D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4E1B361" w14:textId="77777777" w:rsidR="00BB26D3" w:rsidRPr="004745BF" w:rsidRDefault="00BB26D3" w:rsidP="00BB26D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61AB3E05" w14:textId="77777777" w:rsidR="00025F7D" w:rsidRPr="004745BF" w:rsidRDefault="00025F7D" w:rsidP="00BB26D3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1771EFC" w14:textId="77777777" w:rsidR="00BB26D3" w:rsidRPr="004745BF" w:rsidRDefault="00BB26D3" w:rsidP="00BB26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....................</w:t>
      </w:r>
    </w:p>
    <w:p w14:paraId="51EC62DE" w14:textId="77777777" w:rsidR="00BB26D3" w:rsidRPr="004745BF" w:rsidRDefault="00BB26D3" w:rsidP="00025F7D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7499B6C3" w14:textId="77777777" w:rsidR="006F772F" w:rsidRPr="004745BF" w:rsidRDefault="007471E0" w:rsidP="006F772F">
      <w:pPr>
        <w:tabs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75</w:t>
      </w:r>
      <w:r w:rsidR="006F772F" w:rsidRPr="004745BF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6F772F"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Here are six graphs.</w:t>
      </w:r>
    </w:p>
    <w:p w14:paraId="48055385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F61F8C0" w14:textId="77777777" w:rsidR="006F772F" w:rsidRPr="004745BF" w:rsidRDefault="006F772F" w:rsidP="006F772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noProof/>
          <w:color w:val="000000" w:themeColor="text1"/>
          <w:sz w:val="24"/>
          <w:szCs w:val="24"/>
          <w:lang w:eastAsia="en-GB"/>
        </w:rPr>
        <w:drawing>
          <wp:inline distT="0" distB="0" distL="0" distR="0" wp14:anchorId="767622B8" wp14:editId="2D1EE554">
            <wp:extent cx="5731510" cy="3840441"/>
            <wp:effectExtent l="0" t="0" r="8890" b="0"/>
            <wp:docPr id="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40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9092A6" w14:textId="77777777" w:rsidR="006F772F" w:rsidRPr="004745BF" w:rsidRDefault="006F772F" w:rsidP="006F772F">
      <w:pPr>
        <w:autoSpaceDE w:val="0"/>
        <w:autoSpaceDN w:val="0"/>
        <w:adjustRightInd w:val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156CD4A" w14:textId="77777777" w:rsidR="006F772F" w:rsidRPr="004745BF" w:rsidRDefault="006F772F" w:rsidP="006F772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Write down the letter of the graph that could have the equation</w:t>
      </w:r>
      <w:r w:rsidRPr="004745BF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ab/>
        <w:t xml:space="preserve">y </w:t>
      </w: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Pr="004745BF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60" w14:anchorId="1550A45B">
          <v:shape id="_x0000_i1033" type="#_x0000_t75" style="width:12.75pt;height:33.75pt" o:ole="">
            <v:imagedata r:id="rId52" o:title=""/>
          </v:shape>
          <o:OLEObject Type="Embed" ProgID="Equation.DSMT4" ShapeID="_x0000_i1033" DrawAspect="Content" ObjectID="_1649521879" r:id="rId53"/>
        </w:object>
      </w:r>
    </w:p>
    <w:p w14:paraId="4A0E4156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FED5596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EF9310F" w14:textId="77777777" w:rsidR="006F772F" w:rsidRPr="004745BF" w:rsidRDefault="006F772F" w:rsidP="006F772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745BF">
        <w:rPr>
          <w:rFonts w:ascii="Times New Roman" w:hAnsi="Times New Roman" w:cs="Times New Roman"/>
          <w:color w:val="000000" w:themeColor="text1"/>
          <w:sz w:val="24"/>
          <w:szCs w:val="24"/>
        </w:rPr>
        <w:t>.......................................................</w:t>
      </w:r>
    </w:p>
    <w:p w14:paraId="68DBF6EC" w14:textId="77777777" w:rsidR="006F772F" w:rsidRPr="004745BF" w:rsidRDefault="006F772F" w:rsidP="006F772F">
      <w:pPr>
        <w:pBdr>
          <w:bottom w:val="single" w:sz="4" w:space="1" w:color="auto"/>
        </w:pBd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99C99EB" w14:textId="77777777" w:rsidR="00F81C51" w:rsidRPr="004745BF" w:rsidRDefault="007471E0" w:rsidP="00F81C51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6</w:t>
      </w:r>
      <w:r w:rsidR="00F81C51"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ab/>
      </w:r>
      <w:r w:rsidR="00F81C51"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Find the value of the reciprocal of 1.6.</w:t>
      </w:r>
    </w:p>
    <w:p w14:paraId="67C9B292" w14:textId="77777777" w:rsidR="00F81C51" w:rsidRPr="004745BF" w:rsidRDefault="00F81C51" w:rsidP="00F81C51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Give your answer as a decimal.</w:t>
      </w:r>
    </w:p>
    <w:p w14:paraId="3FD481F3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568A2B3B" w14:textId="77777777" w:rsidR="00FC7839" w:rsidRPr="004745BF" w:rsidRDefault="00FC7839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0DA95C1D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</w:p>
    <w:p w14:paraId="353F8AAB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color w:val="000000" w:themeColor="text1"/>
          <w:sz w:val="24"/>
          <w:szCs w:val="24"/>
          <w:lang w:eastAsia="en-GB"/>
        </w:rPr>
        <w:t>.......................................................</w:t>
      </w:r>
    </w:p>
    <w:p w14:paraId="61B79C8F" w14:textId="77777777" w:rsidR="00F81C51" w:rsidRPr="004745BF" w:rsidRDefault="00F81C51" w:rsidP="00F81C5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(1)</w:t>
      </w:r>
    </w:p>
    <w:p w14:paraId="5BFDFD01" w14:textId="77777777" w:rsidR="00F81C51" w:rsidRPr="004745BF" w:rsidRDefault="003C2531" w:rsidP="00F81C51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noProof/>
          <w:color w:val="000000" w:themeColor="text1"/>
          <w:lang w:eastAsia="en-GB"/>
        </w:rPr>
        <mc:AlternateContent>
          <mc:Choice Requires="wps">
            <w:drawing>
              <wp:anchor distT="4294967294" distB="4294967294" distL="114300" distR="114300" simplePos="0" relativeHeight="251660288" behindDoc="0" locked="0" layoutInCell="1" allowOverlap="1" wp14:anchorId="51BDEC8F" wp14:editId="7E28F7F2">
                <wp:simplePos x="0" y="0"/>
                <wp:positionH relativeFrom="column">
                  <wp:posOffset>-77470</wp:posOffset>
                </wp:positionH>
                <wp:positionV relativeFrom="paragraph">
                  <wp:posOffset>251782</wp:posOffset>
                </wp:positionV>
                <wp:extent cx="5845810" cy="0"/>
                <wp:effectExtent l="0" t="19050" r="21590" b="19050"/>
                <wp:wrapThrough wrapText="bothSides">
                  <wp:wrapPolygon edited="0">
                    <wp:start x="0" y="-1"/>
                    <wp:lineTo x="0" y="-1"/>
                    <wp:lineTo x="21609" y="-1"/>
                    <wp:lineTo x="21609" y="-1"/>
                    <wp:lineTo x="0" y="-1"/>
                  </wp:wrapPolygon>
                </wp:wrapThrough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8458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B9436E" id="Straight Connector 10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6.1pt,19.85pt" to="454.2pt,1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" strokecolor="windowText" strokeweight="3pt">
                <v:stroke joinstyle="miter"/>
                <o:lock v:ext="edit" shapetype="f"/>
                <w10:wrap type="through"/>
              </v:line>
            </w:pict>
          </mc:Fallback>
        </mc:AlternateContent>
      </w:r>
    </w:p>
    <w:p w14:paraId="39DFEE26" w14:textId="77777777" w:rsidR="00BB4E5E" w:rsidRPr="004745BF" w:rsidRDefault="00F26BAF" w:rsidP="00FC783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</w:pP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TOTAL FOR PAPER IS </w:t>
      </w:r>
      <w:r w:rsidR="007471E0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>77</w:t>
      </w:r>
      <w:r w:rsidRPr="004745BF">
        <w:rPr>
          <w:rFonts w:ascii="Times New Roman" w:hAnsi="Times New Roman"/>
          <w:b/>
          <w:bCs/>
          <w:color w:val="000000" w:themeColor="text1"/>
          <w:sz w:val="24"/>
          <w:szCs w:val="24"/>
          <w:lang w:eastAsia="en-GB"/>
        </w:rPr>
        <w:t xml:space="preserve"> MARKS</w:t>
      </w:r>
    </w:p>
    <w:sectPr w:rsidR="00BB4E5E" w:rsidRPr="004745BF">
      <w:footerReference w:type="default" r:id="rId5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F4DC16" w14:textId="77777777" w:rsidR="00BA258B" w:rsidRDefault="00BA258B" w:rsidP="00C26B71">
      <w:pPr>
        <w:spacing w:after="0" w:line="240" w:lineRule="auto"/>
      </w:pPr>
      <w:r>
        <w:separator/>
      </w:r>
    </w:p>
  </w:endnote>
  <w:endnote w:type="continuationSeparator" w:id="0">
    <w:p w14:paraId="78AE52A8" w14:textId="77777777" w:rsidR="00BA258B" w:rsidRDefault="00BA258B" w:rsidP="00C26B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3" w:usb1="080F0000" w:usb2="00000010" w:usb3="00000000" w:csb0="001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315515" w14:textId="77777777" w:rsidR="00394B51" w:rsidRPr="00C20B11" w:rsidRDefault="00394B51" w:rsidP="0027166A">
    <w:pPr>
      <w:pStyle w:val="Footer"/>
      <w:rPr>
        <w:rFonts w:ascii="Times New Roman" w:hAnsi="Times New Roman"/>
        <w:sz w:val="18"/>
        <w:szCs w:val="18"/>
      </w:rPr>
    </w:pPr>
    <w:r w:rsidRPr="00C20B11">
      <w:rPr>
        <w:rFonts w:ascii="Times New Roman" w:hAnsi="Times New Roman"/>
        <w:sz w:val="18"/>
        <w:szCs w:val="18"/>
      </w:rPr>
      <w:t xml:space="preserve">© </w:t>
    </w:r>
    <w:r>
      <w:rPr>
        <w:rFonts w:ascii="Times New Roman" w:hAnsi="Times New Roman"/>
        <w:sz w:val="18"/>
        <w:szCs w:val="18"/>
      </w:rPr>
      <w:t>2020</w:t>
    </w:r>
    <w:r w:rsidRPr="00C20B11">
      <w:rPr>
        <w:rFonts w:ascii="Times New Roman" w:hAnsi="Times New Roman"/>
        <w:sz w:val="18"/>
        <w:szCs w:val="18"/>
      </w:rPr>
      <w:t xml:space="preserve"> Pearson Education Ltd.</w:t>
    </w:r>
  </w:p>
  <w:p w14:paraId="0199F7ED" w14:textId="77777777" w:rsidR="00394B51" w:rsidRDefault="00394B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DF0CFF" w14:textId="77777777" w:rsidR="00BA258B" w:rsidRDefault="00BA258B" w:rsidP="00C26B71">
      <w:pPr>
        <w:spacing w:after="0" w:line="240" w:lineRule="auto"/>
      </w:pPr>
      <w:r>
        <w:separator/>
      </w:r>
    </w:p>
  </w:footnote>
  <w:footnote w:type="continuationSeparator" w:id="0">
    <w:p w14:paraId="46F25C16" w14:textId="77777777" w:rsidR="00BA258B" w:rsidRDefault="00BA258B" w:rsidP="00C26B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E13D3"/>
    <w:rsid w:val="000056C7"/>
    <w:rsid w:val="00005713"/>
    <w:rsid w:val="00025F7D"/>
    <w:rsid w:val="00044323"/>
    <w:rsid w:val="00052DF4"/>
    <w:rsid w:val="000659CF"/>
    <w:rsid w:val="00070DFE"/>
    <w:rsid w:val="00086D98"/>
    <w:rsid w:val="0009781B"/>
    <w:rsid w:val="000C406C"/>
    <w:rsid w:val="000C5090"/>
    <w:rsid w:val="000F310A"/>
    <w:rsid w:val="00110B96"/>
    <w:rsid w:val="001129F5"/>
    <w:rsid w:val="0011474E"/>
    <w:rsid w:val="0012078A"/>
    <w:rsid w:val="00125160"/>
    <w:rsid w:val="00156601"/>
    <w:rsid w:val="001716F0"/>
    <w:rsid w:val="001B3FA6"/>
    <w:rsid w:val="001B4518"/>
    <w:rsid w:val="001B7891"/>
    <w:rsid w:val="001E40E6"/>
    <w:rsid w:val="00223575"/>
    <w:rsid w:val="002371D1"/>
    <w:rsid w:val="0027166A"/>
    <w:rsid w:val="00272490"/>
    <w:rsid w:val="00283FC6"/>
    <w:rsid w:val="0028550A"/>
    <w:rsid w:val="00291636"/>
    <w:rsid w:val="00292033"/>
    <w:rsid w:val="002A2E0C"/>
    <w:rsid w:val="002B3E3A"/>
    <w:rsid w:val="002C5186"/>
    <w:rsid w:val="002D1476"/>
    <w:rsid w:val="002F2A66"/>
    <w:rsid w:val="00301A20"/>
    <w:rsid w:val="00303F99"/>
    <w:rsid w:val="0030510B"/>
    <w:rsid w:val="00314FB2"/>
    <w:rsid w:val="00332FC6"/>
    <w:rsid w:val="003475F6"/>
    <w:rsid w:val="00355B99"/>
    <w:rsid w:val="00360FE5"/>
    <w:rsid w:val="00364093"/>
    <w:rsid w:val="00366F29"/>
    <w:rsid w:val="00394B51"/>
    <w:rsid w:val="003B71F9"/>
    <w:rsid w:val="003C1D16"/>
    <w:rsid w:val="003C2531"/>
    <w:rsid w:val="003D24F2"/>
    <w:rsid w:val="003F4043"/>
    <w:rsid w:val="003F4CBF"/>
    <w:rsid w:val="003F77E6"/>
    <w:rsid w:val="00402FAD"/>
    <w:rsid w:val="004505A1"/>
    <w:rsid w:val="004523DB"/>
    <w:rsid w:val="00452EE1"/>
    <w:rsid w:val="00453D4E"/>
    <w:rsid w:val="00461503"/>
    <w:rsid w:val="00463403"/>
    <w:rsid w:val="004745BF"/>
    <w:rsid w:val="004845D1"/>
    <w:rsid w:val="00491323"/>
    <w:rsid w:val="004B348D"/>
    <w:rsid w:val="004B6834"/>
    <w:rsid w:val="004C76B7"/>
    <w:rsid w:val="004F37CE"/>
    <w:rsid w:val="004F613C"/>
    <w:rsid w:val="00544F5B"/>
    <w:rsid w:val="00567463"/>
    <w:rsid w:val="00573EC6"/>
    <w:rsid w:val="005746F1"/>
    <w:rsid w:val="00586432"/>
    <w:rsid w:val="005974F5"/>
    <w:rsid w:val="005B2891"/>
    <w:rsid w:val="005C3A9D"/>
    <w:rsid w:val="005E6E64"/>
    <w:rsid w:val="005F7087"/>
    <w:rsid w:val="00614096"/>
    <w:rsid w:val="00624A32"/>
    <w:rsid w:val="0062550F"/>
    <w:rsid w:val="00641364"/>
    <w:rsid w:val="006473CA"/>
    <w:rsid w:val="00647618"/>
    <w:rsid w:val="00654BF0"/>
    <w:rsid w:val="006552EA"/>
    <w:rsid w:val="00660B01"/>
    <w:rsid w:val="0069722E"/>
    <w:rsid w:val="006B1955"/>
    <w:rsid w:val="006C3FCC"/>
    <w:rsid w:val="006F30AA"/>
    <w:rsid w:val="006F772F"/>
    <w:rsid w:val="007004BA"/>
    <w:rsid w:val="00727829"/>
    <w:rsid w:val="007339AA"/>
    <w:rsid w:val="00733E11"/>
    <w:rsid w:val="007471E0"/>
    <w:rsid w:val="00757F6A"/>
    <w:rsid w:val="00775657"/>
    <w:rsid w:val="00793049"/>
    <w:rsid w:val="007C34D1"/>
    <w:rsid w:val="007D150C"/>
    <w:rsid w:val="007E328C"/>
    <w:rsid w:val="007E432E"/>
    <w:rsid w:val="0080738D"/>
    <w:rsid w:val="00820AC2"/>
    <w:rsid w:val="00833A27"/>
    <w:rsid w:val="008636D8"/>
    <w:rsid w:val="0086502E"/>
    <w:rsid w:val="008718C0"/>
    <w:rsid w:val="0087509A"/>
    <w:rsid w:val="008B6C6B"/>
    <w:rsid w:val="008C245A"/>
    <w:rsid w:val="008C4015"/>
    <w:rsid w:val="008C5FB9"/>
    <w:rsid w:val="008D132B"/>
    <w:rsid w:val="008D77D8"/>
    <w:rsid w:val="008E13D3"/>
    <w:rsid w:val="008F29FE"/>
    <w:rsid w:val="008F3F44"/>
    <w:rsid w:val="00905C77"/>
    <w:rsid w:val="00913119"/>
    <w:rsid w:val="00921016"/>
    <w:rsid w:val="00921A7A"/>
    <w:rsid w:val="00942462"/>
    <w:rsid w:val="0094705C"/>
    <w:rsid w:val="00950376"/>
    <w:rsid w:val="00970FE1"/>
    <w:rsid w:val="00981613"/>
    <w:rsid w:val="00997F78"/>
    <w:rsid w:val="009A340A"/>
    <w:rsid w:val="009B0CA1"/>
    <w:rsid w:val="009B3844"/>
    <w:rsid w:val="009B4398"/>
    <w:rsid w:val="009B7B99"/>
    <w:rsid w:val="009C1295"/>
    <w:rsid w:val="009F3210"/>
    <w:rsid w:val="009F6328"/>
    <w:rsid w:val="00A33170"/>
    <w:rsid w:val="00A57FE5"/>
    <w:rsid w:val="00A63DF5"/>
    <w:rsid w:val="00A708CF"/>
    <w:rsid w:val="00A72E70"/>
    <w:rsid w:val="00AC70CF"/>
    <w:rsid w:val="00AF5D06"/>
    <w:rsid w:val="00B051AE"/>
    <w:rsid w:val="00B10FD1"/>
    <w:rsid w:val="00B30D98"/>
    <w:rsid w:val="00B5566C"/>
    <w:rsid w:val="00B64535"/>
    <w:rsid w:val="00B8070D"/>
    <w:rsid w:val="00BA258B"/>
    <w:rsid w:val="00BA6B07"/>
    <w:rsid w:val="00BB26D3"/>
    <w:rsid w:val="00BB4E5E"/>
    <w:rsid w:val="00BC37B2"/>
    <w:rsid w:val="00BC4990"/>
    <w:rsid w:val="00BF6758"/>
    <w:rsid w:val="00C21F5B"/>
    <w:rsid w:val="00C26B71"/>
    <w:rsid w:val="00C3253A"/>
    <w:rsid w:val="00C35D0B"/>
    <w:rsid w:val="00C4459D"/>
    <w:rsid w:val="00C631D8"/>
    <w:rsid w:val="00C80FA5"/>
    <w:rsid w:val="00C854E9"/>
    <w:rsid w:val="00CB3628"/>
    <w:rsid w:val="00CC4265"/>
    <w:rsid w:val="00CC7836"/>
    <w:rsid w:val="00CD2B5E"/>
    <w:rsid w:val="00CD3DAD"/>
    <w:rsid w:val="00CF0D10"/>
    <w:rsid w:val="00D025FA"/>
    <w:rsid w:val="00D43E09"/>
    <w:rsid w:val="00D53029"/>
    <w:rsid w:val="00D5393A"/>
    <w:rsid w:val="00D67E7E"/>
    <w:rsid w:val="00D714C6"/>
    <w:rsid w:val="00D769D0"/>
    <w:rsid w:val="00D825D8"/>
    <w:rsid w:val="00D91FB2"/>
    <w:rsid w:val="00D921AD"/>
    <w:rsid w:val="00DA0231"/>
    <w:rsid w:val="00DA3535"/>
    <w:rsid w:val="00DA6236"/>
    <w:rsid w:val="00DB5F47"/>
    <w:rsid w:val="00DD5D1F"/>
    <w:rsid w:val="00DE48D3"/>
    <w:rsid w:val="00DF6E73"/>
    <w:rsid w:val="00E04885"/>
    <w:rsid w:val="00E146C4"/>
    <w:rsid w:val="00E20328"/>
    <w:rsid w:val="00E24B13"/>
    <w:rsid w:val="00E75DE0"/>
    <w:rsid w:val="00EA34CA"/>
    <w:rsid w:val="00EB0480"/>
    <w:rsid w:val="00ED7229"/>
    <w:rsid w:val="00ED7542"/>
    <w:rsid w:val="00ED772C"/>
    <w:rsid w:val="00EE6173"/>
    <w:rsid w:val="00F26BAF"/>
    <w:rsid w:val="00F64228"/>
    <w:rsid w:val="00F67C48"/>
    <w:rsid w:val="00F81C51"/>
    <w:rsid w:val="00F84765"/>
    <w:rsid w:val="00F860EB"/>
    <w:rsid w:val="00F93346"/>
    <w:rsid w:val="00F959DA"/>
    <w:rsid w:val="00FB418F"/>
    <w:rsid w:val="00FC7839"/>
    <w:rsid w:val="00FF29CA"/>
    <w:rsid w:val="00FF4E4E"/>
    <w:rsid w:val="00FF7E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A56758"/>
  <w15:chartTrackingRefBased/>
  <w15:docId w15:val="{4289E635-F3F2-4A95-8121-DC151B0E6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6B71"/>
  </w:style>
  <w:style w:type="paragraph" w:styleId="Footer">
    <w:name w:val="footer"/>
    <w:basedOn w:val="Normal"/>
    <w:link w:val="FooterChar"/>
    <w:uiPriority w:val="99"/>
    <w:unhideWhenUsed/>
    <w:rsid w:val="00C26B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6B71"/>
  </w:style>
  <w:style w:type="table" w:styleId="TableGrid">
    <w:name w:val="Table Grid"/>
    <w:basedOn w:val="TableNormal"/>
    <w:uiPriority w:val="39"/>
    <w:rsid w:val="00D530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7.wmf"/><Relationship Id="rId26" Type="http://schemas.openxmlformats.org/officeDocument/2006/relationships/image" Target="media/image14.wmf"/><Relationship Id="rId39" Type="http://schemas.openxmlformats.org/officeDocument/2006/relationships/oleObject" Target="embeddings/oleObject6.bin"/><Relationship Id="rId21" Type="http://schemas.openxmlformats.org/officeDocument/2006/relationships/image" Target="media/image9.png"/><Relationship Id="rId34" Type="http://schemas.openxmlformats.org/officeDocument/2006/relationships/image" Target="media/image20.emf"/><Relationship Id="rId42" Type="http://schemas.openxmlformats.org/officeDocument/2006/relationships/image" Target="media/image26.emf"/><Relationship Id="rId47" Type="http://schemas.openxmlformats.org/officeDocument/2006/relationships/oleObject" Target="embeddings/oleObject8.bin"/><Relationship Id="rId50" Type="http://schemas.openxmlformats.org/officeDocument/2006/relationships/image" Target="media/image32.emf"/><Relationship Id="rId55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1.bin"/><Relationship Id="rId25" Type="http://schemas.openxmlformats.org/officeDocument/2006/relationships/image" Target="media/image13.emf"/><Relationship Id="rId33" Type="http://schemas.openxmlformats.org/officeDocument/2006/relationships/oleObject" Target="embeddings/oleObject4.bin"/><Relationship Id="rId38" Type="http://schemas.openxmlformats.org/officeDocument/2006/relationships/image" Target="media/image23.wmf"/><Relationship Id="rId46" Type="http://schemas.openxmlformats.org/officeDocument/2006/relationships/image" Target="media/image29.wmf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6.emf"/><Relationship Id="rId41" Type="http://schemas.openxmlformats.org/officeDocument/2006/relationships/image" Target="media/image25.e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12.emf"/><Relationship Id="rId32" Type="http://schemas.openxmlformats.org/officeDocument/2006/relationships/image" Target="media/image19.wmf"/><Relationship Id="rId37" Type="http://schemas.openxmlformats.org/officeDocument/2006/relationships/oleObject" Target="embeddings/oleObject5.bin"/><Relationship Id="rId40" Type="http://schemas.openxmlformats.org/officeDocument/2006/relationships/image" Target="media/image24.emf"/><Relationship Id="rId45" Type="http://schemas.openxmlformats.org/officeDocument/2006/relationships/oleObject" Target="embeddings/oleObject7.bin"/><Relationship Id="rId53" Type="http://schemas.openxmlformats.org/officeDocument/2006/relationships/oleObject" Target="embeddings/oleObject9.bin"/><Relationship Id="rId5" Type="http://schemas.openxmlformats.org/officeDocument/2006/relationships/numbering" Target="numbering.xml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28" Type="http://schemas.openxmlformats.org/officeDocument/2006/relationships/image" Target="media/image15.emf"/><Relationship Id="rId36" Type="http://schemas.openxmlformats.org/officeDocument/2006/relationships/image" Target="media/image22.wmf"/><Relationship Id="rId49" Type="http://schemas.openxmlformats.org/officeDocument/2006/relationships/image" Target="media/image31.emf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image" Target="media/image18.emf"/><Relationship Id="rId44" Type="http://schemas.openxmlformats.org/officeDocument/2006/relationships/image" Target="media/image28.emf"/><Relationship Id="rId52" Type="http://schemas.openxmlformats.org/officeDocument/2006/relationships/image" Target="media/image34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oleObject" Target="embeddings/oleObject3.bin"/><Relationship Id="rId30" Type="http://schemas.openxmlformats.org/officeDocument/2006/relationships/image" Target="media/image17.emf"/><Relationship Id="rId35" Type="http://schemas.openxmlformats.org/officeDocument/2006/relationships/image" Target="media/image21.emf"/><Relationship Id="rId43" Type="http://schemas.openxmlformats.org/officeDocument/2006/relationships/image" Target="media/image27.emf"/><Relationship Id="rId48" Type="http://schemas.openxmlformats.org/officeDocument/2006/relationships/image" Target="media/image30.emf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33.png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527BEB7F1097F40BB9A267C5BD525E9" ma:contentTypeVersion="0" ma:contentTypeDescription="Create a new document." ma:contentTypeScope="" ma:versionID="184ff879a9727efc0a793840908bd4a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520405-85E9-4633-8B47-B1AFDF10C50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E03436A-4264-4112-8DAB-2BE516C7A3E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5E824A-1CAC-46A7-AEF2-504B4DAEC51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3BF002F-6110-4A60-B28F-DA46C1EA32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372</Words>
  <Characters>13521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Toni-Louise</cp:lastModifiedBy>
  <cp:revision>2</cp:revision>
  <dcterms:created xsi:type="dcterms:W3CDTF">2020-04-27T18:45:00Z</dcterms:created>
  <dcterms:modified xsi:type="dcterms:W3CDTF">2020-04-27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B527BEB7F1097F40BB9A267C5BD525E9</vt:lpwstr>
  </property>
</Properties>
</file>